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BF3DA6E" w14:textId="1AB4B72E" w:rsidR="00B5401F" w:rsidRPr="00890BFF" w:rsidRDefault="00953296" w:rsidP="00B5401F">
      <w:pPr>
        <w:rPr>
          <w:b/>
          <w:u w:val="single"/>
        </w:rPr>
      </w:pPr>
      <w:r>
        <w:rPr>
          <w:b/>
          <w:u w:val="single"/>
        </w:rPr>
        <w:t xml:space="preserve">Inference for </w:t>
      </w:r>
      <w:r w:rsidR="00D41734">
        <w:rPr>
          <w:b/>
          <w:u w:val="single"/>
        </w:rPr>
        <w:t>two</w:t>
      </w:r>
      <w:r>
        <w:rPr>
          <w:b/>
          <w:u w:val="single"/>
        </w:rPr>
        <w:t xml:space="preserve"> variance</w:t>
      </w:r>
      <w:r w:rsidR="00D41734">
        <w:rPr>
          <w:b/>
          <w:u w:val="single"/>
        </w:rPr>
        <w:t>s</w:t>
      </w:r>
    </w:p>
    <w:p w14:paraId="3A2FD685" w14:textId="406F916A" w:rsidR="00E019A7" w:rsidRDefault="00E019A7" w:rsidP="00E019A7">
      <w:pPr>
        <w:rPr>
          <w:b/>
          <w:u w:val="single"/>
        </w:rPr>
      </w:pPr>
    </w:p>
    <w:p w14:paraId="00F636CF" w14:textId="52CAC927" w:rsidR="008230FE" w:rsidRDefault="008230FE" w:rsidP="008230FE">
      <w:pPr>
        <w:rPr>
          <w:b/>
          <w:u w:val="single"/>
        </w:rPr>
      </w:pPr>
      <w:r>
        <w:rPr>
          <w:noProof/>
          <w:snapToGrid/>
        </w:rPr>
        <w:drawing>
          <wp:inline distT="0" distB="0" distL="0" distR="0" wp14:anchorId="4893BD87" wp14:editId="15FBE4D6">
            <wp:extent cx="6858000" cy="574167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5741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21E821" w14:textId="77777777" w:rsidR="008230FE" w:rsidRDefault="008230FE" w:rsidP="00AF46E2">
      <w:pPr>
        <w:ind w:left="720"/>
      </w:pPr>
    </w:p>
    <w:p w14:paraId="58457153" w14:textId="02D8181E" w:rsidR="00AF46E2" w:rsidRDefault="00D41734" w:rsidP="00AF46E2">
      <w:pPr>
        <w:ind w:left="720"/>
      </w:pPr>
      <w:r>
        <w:t xml:space="preserve">We previously </w:t>
      </w:r>
      <w:r w:rsidR="00FE109A">
        <w:t xml:space="preserve">compared two means through subtraction. This section compares two variances through a ratio. A ratio is used here because the probability distribution for corresponding statistics is easier to derive. </w:t>
      </w:r>
    </w:p>
    <w:p w14:paraId="7B196227" w14:textId="77777777" w:rsidR="00FE109A" w:rsidRDefault="00FE109A" w:rsidP="00AF46E2">
      <w:pPr>
        <w:ind w:left="720"/>
      </w:pPr>
    </w:p>
    <w:p w14:paraId="4EECB14D" w14:textId="77777777" w:rsidR="008230FE" w:rsidRDefault="008230FE">
      <w:pPr>
        <w:spacing w:after="200" w:line="276" w:lineRule="auto"/>
        <w:jc w:val="left"/>
        <w:rPr>
          <w:u w:val="single"/>
        </w:rPr>
      </w:pPr>
      <w:r>
        <w:rPr>
          <w:u w:val="single"/>
        </w:rPr>
        <w:br w:type="page"/>
      </w:r>
    </w:p>
    <w:p w14:paraId="17D76CAE" w14:textId="500AF1D7" w:rsidR="00FE109A" w:rsidRDefault="00FE109A" w:rsidP="00FE109A">
      <w:pPr>
        <w:ind w:left="720"/>
      </w:pPr>
      <w:r>
        <w:rPr>
          <w:u w:val="single"/>
        </w:rPr>
        <w:lastRenderedPageBreak/>
        <w:t>Examples</w:t>
      </w:r>
      <w:r>
        <w:t>:</w:t>
      </w:r>
    </w:p>
    <w:p w14:paraId="3E710216" w14:textId="77777777" w:rsidR="00FE109A" w:rsidRDefault="00FE109A" w:rsidP="00FE109A">
      <w:pPr>
        <w:pStyle w:val="ListParagraph"/>
        <w:numPr>
          <w:ilvl w:val="0"/>
          <w:numId w:val="17"/>
        </w:numPr>
      </w:pPr>
      <w:r>
        <w:t xml:space="preserve">In comparison of two stocks, which has more risk?  Remember that </w:t>
      </w:r>
      <w:r>
        <w:sym w:font="Symbol" w:char="F073"/>
      </w:r>
      <w:r w:rsidRPr="00FE109A">
        <w:rPr>
          <w:vertAlign w:val="superscript"/>
        </w:rPr>
        <w:t>2</w:t>
      </w:r>
      <w:r>
        <w:t xml:space="preserve"> is </w:t>
      </w:r>
      <w:r w:rsidR="00E214ED">
        <w:t xml:space="preserve">used as </w:t>
      </w:r>
      <w:r>
        <w:t xml:space="preserve">a measurement of </w:t>
      </w:r>
      <w:r w:rsidR="00E214ED">
        <w:t xml:space="preserve">investment </w:t>
      </w:r>
      <w:r>
        <w:t>risk.</w:t>
      </w:r>
    </w:p>
    <w:p w14:paraId="1069ECA6" w14:textId="23C3148C" w:rsidR="00E214ED" w:rsidRDefault="00FE109A" w:rsidP="00FE109A">
      <w:pPr>
        <w:pStyle w:val="ListParagraph"/>
        <w:numPr>
          <w:ilvl w:val="0"/>
          <w:numId w:val="17"/>
        </w:numPr>
      </w:pPr>
      <w:r>
        <w:t xml:space="preserve">Suppose two types of cars claim the same </w:t>
      </w:r>
      <w:r w:rsidR="00D546E1">
        <w:t>miles per gallon</w:t>
      </w:r>
      <w:r w:rsidR="00C3446D">
        <w:t xml:space="preserve"> of gas</w:t>
      </w:r>
      <w:r>
        <w:t>. Is one car type more consistent?</w:t>
      </w:r>
    </w:p>
    <w:p w14:paraId="4AA849F0" w14:textId="77777777" w:rsidR="00E214ED" w:rsidRDefault="00FE109A" w:rsidP="00FE109A">
      <w:pPr>
        <w:pStyle w:val="ListParagraph"/>
        <w:numPr>
          <w:ilvl w:val="0"/>
          <w:numId w:val="17"/>
        </w:numPr>
      </w:pPr>
      <w:r>
        <w:t xml:space="preserve">To compare two frozen pizza </w:t>
      </w:r>
      <w:r w:rsidR="00E214ED">
        <w:t xml:space="preserve">manufacturing </w:t>
      </w:r>
      <w:r>
        <w:t xml:space="preserve">facilities, random samples of pizza weights are taken. Are the facilities producing pizzas that have the same consistency in their weights?  </w:t>
      </w:r>
    </w:p>
    <w:p w14:paraId="0BA59570" w14:textId="77777777" w:rsidR="00FE109A" w:rsidRDefault="00FE109A" w:rsidP="00AF46E2">
      <w:pPr>
        <w:ind w:left="720"/>
      </w:pPr>
    </w:p>
    <w:p w14:paraId="6A629AB0" w14:textId="77777777" w:rsidR="00E214ED" w:rsidRDefault="00E214ED" w:rsidP="00E214ED">
      <w:r>
        <w:t xml:space="preserve">The ratio of two population variances is </w:t>
      </w:r>
      <w:r w:rsidRPr="00E214ED">
        <w:rPr>
          <w:position w:val="-10"/>
        </w:rPr>
        <w:object w:dxaOrig="1140" w:dyaOrig="520" w14:anchorId="162B14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6pt;height:27pt" o:ole="">
            <v:imagedata r:id="rId9" o:title=""/>
          </v:shape>
          <o:OLEObject Type="Embed" ProgID="Equation.DSMT4" ShapeID="_x0000_i1025" DrawAspect="Content" ObjectID="_1695189361" r:id="rId10"/>
        </w:object>
      </w:r>
      <w:r>
        <w:t xml:space="preserve">, where </w:t>
      </w:r>
      <w:r w:rsidRPr="00E214ED">
        <w:rPr>
          <w:position w:val="-10"/>
        </w:rPr>
        <w:object w:dxaOrig="440" w:dyaOrig="520" w14:anchorId="0DB58DB6">
          <v:shape id="_x0000_i1026" type="#_x0000_t75" style="width:21.6pt;height:27pt" o:ole="">
            <v:imagedata r:id="rId11" o:title=""/>
          </v:shape>
          <o:OLEObject Type="Embed" ProgID="Equation.DSMT4" ShapeID="_x0000_i1026" DrawAspect="Content" ObjectID="_1695189362" r:id="rId12"/>
        </w:object>
      </w:r>
      <w:r>
        <w:t xml:space="preserve"> is the variance for population #1 and </w:t>
      </w:r>
      <w:r w:rsidRPr="00E214ED">
        <w:rPr>
          <w:position w:val="-10"/>
        </w:rPr>
        <w:object w:dxaOrig="440" w:dyaOrig="520" w14:anchorId="090A2F26">
          <v:shape id="_x0000_i1027" type="#_x0000_t75" style="width:21.6pt;height:27pt" o:ole="">
            <v:imagedata r:id="rId13" o:title=""/>
          </v:shape>
          <o:OLEObject Type="Embed" ProgID="Equation.DSMT4" ShapeID="_x0000_i1027" DrawAspect="Content" ObjectID="_1695189363" r:id="rId14"/>
        </w:object>
      </w:r>
      <w:r>
        <w:t xml:space="preserve"> is the variance for population #2. </w:t>
      </w:r>
    </w:p>
    <w:p w14:paraId="63D54A32" w14:textId="77777777" w:rsidR="00E214ED" w:rsidRDefault="00E214ED" w:rsidP="00E214ED"/>
    <w:p w14:paraId="088C4E76" w14:textId="77777777" w:rsidR="00E214ED" w:rsidRDefault="00E214ED" w:rsidP="00E214ED">
      <w:pPr>
        <w:ind w:left="720"/>
      </w:pPr>
      <w:r w:rsidRPr="00E214ED">
        <w:rPr>
          <w:u w:val="single"/>
        </w:rPr>
        <w:t>Notes</w:t>
      </w:r>
      <w:r>
        <w:t xml:space="preserve">: </w:t>
      </w:r>
    </w:p>
    <w:p w14:paraId="09AAC6BC" w14:textId="77777777" w:rsidR="00E214ED" w:rsidRDefault="00E214ED" w:rsidP="00E214ED">
      <w:pPr>
        <w:pStyle w:val="ListParagraph"/>
        <w:numPr>
          <w:ilvl w:val="0"/>
          <w:numId w:val="19"/>
        </w:numPr>
      </w:pPr>
      <w:r>
        <w:t xml:space="preserve">If </w:t>
      </w:r>
      <w:r w:rsidRPr="00E214ED">
        <w:rPr>
          <w:position w:val="-10"/>
        </w:rPr>
        <w:object w:dxaOrig="1140" w:dyaOrig="520" w14:anchorId="66BF88D6">
          <v:shape id="_x0000_i1028" type="#_x0000_t75" style="width:57.6pt;height:27pt" o:ole="">
            <v:imagedata r:id="rId9" o:title=""/>
          </v:shape>
          <o:OLEObject Type="Embed" ProgID="Equation.DSMT4" ShapeID="_x0000_i1028" DrawAspect="Content" ObjectID="_1695189364" r:id="rId15"/>
        </w:object>
      </w:r>
      <w:r>
        <w:t xml:space="preserve"> = 1, then </w:t>
      </w:r>
      <w:r w:rsidRPr="00E214ED">
        <w:rPr>
          <w:position w:val="-10"/>
        </w:rPr>
        <w:object w:dxaOrig="440" w:dyaOrig="520" w14:anchorId="5CF1773F">
          <v:shape id="_x0000_i1029" type="#_x0000_t75" style="width:21.6pt;height:26.4pt" o:ole="">
            <v:imagedata r:id="rId11" o:title=""/>
          </v:shape>
          <o:OLEObject Type="Embed" ProgID="Equation.DSMT4" ShapeID="_x0000_i1029" DrawAspect="Content" ObjectID="_1695189365" r:id="rId16"/>
        </w:object>
      </w:r>
      <w:r>
        <w:t xml:space="preserve"> = </w:t>
      </w:r>
      <w:r w:rsidRPr="00E214ED">
        <w:rPr>
          <w:position w:val="-10"/>
        </w:rPr>
        <w:object w:dxaOrig="440" w:dyaOrig="520" w14:anchorId="36788F3E">
          <v:shape id="_x0000_i1030" type="#_x0000_t75" style="width:21.6pt;height:26.4pt" o:ole="">
            <v:imagedata r:id="rId13" o:title=""/>
          </v:shape>
          <o:OLEObject Type="Embed" ProgID="Equation.DSMT4" ShapeID="_x0000_i1030" DrawAspect="Content" ObjectID="_1695189366" r:id="rId17"/>
        </w:object>
      </w:r>
    </w:p>
    <w:p w14:paraId="7796C0CF" w14:textId="77777777" w:rsidR="00E214ED" w:rsidRDefault="00E214ED" w:rsidP="00E214ED">
      <w:pPr>
        <w:pStyle w:val="ListParagraph"/>
        <w:numPr>
          <w:ilvl w:val="0"/>
          <w:numId w:val="19"/>
        </w:numPr>
      </w:pPr>
      <w:r>
        <w:t xml:space="preserve">If </w:t>
      </w:r>
      <w:r w:rsidRPr="00E214ED">
        <w:rPr>
          <w:position w:val="-10"/>
        </w:rPr>
        <w:object w:dxaOrig="1140" w:dyaOrig="520" w14:anchorId="4A1C11D1">
          <v:shape id="_x0000_i1031" type="#_x0000_t75" style="width:57.6pt;height:26.4pt" o:ole="">
            <v:imagedata r:id="rId9" o:title=""/>
          </v:shape>
          <o:OLEObject Type="Embed" ProgID="Equation.DSMT4" ShapeID="_x0000_i1031" DrawAspect="Content" ObjectID="_1695189367" r:id="rId18"/>
        </w:object>
      </w:r>
      <w:r>
        <w:t xml:space="preserve"> &gt; 1, then </w:t>
      </w:r>
      <w:r w:rsidRPr="00E214ED">
        <w:rPr>
          <w:position w:val="-10"/>
        </w:rPr>
        <w:object w:dxaOrig="440" w:dyaOrig="520" w14:anchorId="31E46607">
          <v:shape id="_x0000_i1032" type="#_x0000_t75" style="width:21.6pt;height:26.4pt" o:ole="">
            <v:imagedata r:id="rId11" o:title=""/>
          </v:shape>
          <o:OLEObject Type="Embed" ProgID="Equation.DSMT4" ShapeID="_x0000_i1032" DrawAspect="Content" ObjectID="_1695189368" r:id="rId19"/>
        </w:object>
      </w:r>
      <w:r>
        <w:t xml:space="preserve"> &gt; </w:t>
      </w:r>
      <w:r w:rsidRPr="00E214ED">
        <w:rPr>
          <w:position w:val="-10"/>
        </w:rPr>
        <w:object w:dxaOrig="440" w:dyaOrig="520" w14:anchorId="222AF1FD">
          <v:shape id="_x0000_i1033" type="#_x0000_t75" style="width:21.6pt;height:26.4pt" o:ole="">
            <v:imagedata r:id="rId13" o:title=""/>
          </v:shape>
          <o:OLEObject Type="Embed" ProgID="Equation.DSMT4" ShapeID="_x0000_i1033" DrawAspect="Content" ObjectID="_1695189369" r:id="rId20"/>
        </w:object>
      </w:r>
      <w:r>
        <w:t>; t</w:t>
      </w:r>
      <w:r w:rsidRPr="00E214ED">
        <w:t>here is more variability in population #1 th</w:t>
      </w:r>
      <w:r w:rsidR="009A2784">
        <w:t>a</w:t>
      </w:r>
      <w:r w:rsidRPr="00E214ED">
        <w:t>n population #2.</w:t>
      </w:r>
    </w:p>
    <w:p w14:paraId="6D6FACF9" w14:textId="77777777" w:rsidR="00E214ED" w:rsidRDefault="00E214ED" w:rsidP="00E214ED">
      <w:pPr>
        <w:pStyle w:val="ListParagraph"/>
        <w:numPr>
          <w:ilvl w:val="0"/>
          <w:numId w:val="19"/>
        </w:numPr>
      </w:pPr>
      <w:r>
        <w:t xml:space="preserve">If </w:t>
      </w:r>
      <w:r w:rsidRPr="00E214ED">
        <w:rPr>
          <w:position w:val="-10"/>
        </w:rPr>
        <w:object w:dxaOrig="1140" w:dyaOrig="520" w14:anchorId="64922969">
          <v:shape id="_x0000_i1034" type="#_x0000_t75" style="width:57.6pt;height:26.4pt" o:ole="">
            <v:imagedata r:id="rId9" o:title=""/>
          </v:shape>
          <o:OLEObject Type="Embed" ProgID="Equation.DSMT4" ShapeID="_x0000_i1034" DrawAspect="Content" ObjectID="_1695189370" r:id="rId21"/>
        </w:object>
      </w:r>
      <w:r>
        <w:t xml:space="preserve"> &lt; 1, then </w:t>
      </w:r>
      <w:r w:rsidRPr="00E214ED">
        <w:rPr>
          <w:position w:val="-10"/>
        </w:rPr>
        <w:object w:dxaOrig="440" w:dyaOrig="520" w14:anchorId="564B8B51">
          <v:shape id="_x0000_i1035" type="#_x0000_t75" style="width:21.6pt;height:26.4pt" o:ole="">
            <v:imagedata r:id="rId11" o:title=""/>
          </v:shape>
          <o:OLEObject Type="Embed" ProgID="Equation.DSMT4" ShapeID="_x0000_i1035" DrawAspect="Content" ObjectID="_1695189371" r:id="rId22"/>
        </w:object>
      </w:r>
      <w:r>
        <w:t xml:space="preserve"> &lt; </w:t>
      </w:r>
      <w:r w:rsidRPr="00E214ED">
        <w:rPr>
          <w:position w:val="-10"/>
        </w:rPr>
        <w:object w:dxaOrig="440" w:dyaOrig="520" w14:anchorId="2B2C8B07">
          <v:shape id="_x0000_i1036" type="#_x0000_t75" style="width:21.6pt;height:26.4pt" o:ole="">
            <v:imagedata r:id="rId13" o:title=""/>
          </v:shape>
          <o:OLEObject Type="Embed" ProgID="Equation.DSMT4" ShapeID="_x0000_i1036" DrawAspect="Content" ObjectID="_1695189372" r:id="rId23"/>
        </w:object>
      </w:r>
      <w:r>
        <w:t>; t</w:t>
      </w:r>
      <w:r w:rsidRPr="00E214ED">
        <w:t xml:space="preserve">here is </w:t>
      </w:r>
      <w:r>
        <w:t>less</w:t>
      </w:r>
      <w:r w:rsidRPr="00E214ED">
        <w:t xml:space="preserve"> variability in population #1 th</w:t>
      </w:r>
      <w:r w:rsidR="009A2784">
        <w:t>a</w:t>
      </w:r>
      <w:r w:rsidRPr="00E214ED">
        <w:t>n population #2.</w:t>
      </w:r>
    </w:p>
    <w:p w14:paraId="704BBC53" w14:textId="77777777" w:rsidR="00E214ED" w:rsidRDefault="00E214ED" w:rsidP="00AF46E2">
      <w:pPr>
        <w:ind w:left="720"/>
      </w:pPr>
    </w:p>
    <w:p w14:paraId="24849D56" w14:textId="77777777" w:rsidR="00E214ED" w:rsidRDefault="00E214ED" w:rsidP="00AF46E2">
      <w:pPr>
        <w:ind w:left="720"/>
      </w:pPr>
    </w:p>
    <w:p w14:paraId="0E94B65A" w14:textId="77777777" w:rsidR="00E214ED" w:rsidRDefault="00E214ED" w:rsidP="00E214ED">
      <w:r>
        <w:rPr>
          <w:u w:val="single"/>
        </w:rPr>
        <w:t>F probability distribution function</w:t>
      </w:r>
      <w:r>
        <w:t xml:space="preserve"> </w:t>
      </w:r>
    </w:p>
    <w:p w14:paraId="7A244075" w14:textId="77777777" w:rsidR="00E214ED" w:rsidRDefault="00E214ED" w:rsidP="00E214ED"/>
    <w:p w14:paraId="5BC9B752" w14:textId="77777777" w:rsidR="00E214ED" w:rsidRDefault="00E214ED" w:rsidP="00E214ED">
      <w:pPr>
        <w:ind w:left="720"/>
      </w:pPr>
      <w:r>
        <w:t xml:space="preserve">In order to perform inference with respect to </w:t>
      </w:r>
      <w:r w:rsidRPr="00E214ED">
        <w:rPr>
          <w:position w:val="-10"/>
        </w:rPr>
        <w:object w:dxaOrig="1140" w:dyaOrig="520" w14:anchorId="66DE54E5">
          <v:shape id="_x0000_i1037" type="#_x0000_t75" style="width:57.6pt;height:26.4pt" o:ole="">
            <v:imagedata r:id="rId9" o:title=""/>
          </v:shape>
          <o:OLEObject Type="Embed" ProgID="Equation.DSMT4" ShapeID="_x0000_i1037" DrawAspect="Content" ObjectID="_1695189373" r:id="rId24"/>
        </w:object>
      </w:r>
      <w:r>
        <w:t xml:space="preserve">, we need to use the F probability distribution. </w:t>
      </w:r>
      <w:r w:rsidRPr="0082261B">
        <w:t>Th</w:t>
      </w:r>
      <w:r>
        <w:t xml:space="preserve">is is another </w:t>
      </w:r>
      <w:r>
        <w:lastRenderedPageBreak/>
        <w:t xml:space="preserve">probability distribution </w:t>
      </w:r>
      <w:r w:rsidRPr="0082261B">
        <w:t xml:space="preserve">which </w:t>
      </w:r>
      <w:r>
        <w:t>is often used in statistics. Below is its definition:</w:t>
      </w:r>
    </w:p>
    <w:p w14:paraId="648AB781" w14:textId="77777777" w:rsidR="00E214ED" w:rsidRDefault="00E214ED" w:rsidP="00AF46E2">
      <w:pPr>
        <w:ind w:left="720"/>
      </w:pPr>
    </w:p>
    <w:p w14:paraId="38AEAD3A" w14:textId="0F80DF15" w:rsidR="00B109B4" w:rsidRDefault="00B109B4" w:rsidP="00B109B4">
      <w:pPr>
        <w:ind w:left="1440"/>
      </w:pPr>
      <w:r>
        <w:t xml:space="preserve">The continuous random variable </w:t>
      </w:r>
      <w:r w:rsidR="00C3446D">
        <w:t>X</w:t>
      </w:r>
      <w:r>
        <w:t xml:space="preserve"> has a F probability distribution, with </w:t>
      </w:r>
      <w:r>
        <w:sym w:font="Symbol" w:char="F06E"/>
      </w:r>
      <w:r>
        <w:rPr>
          <w:vertAlign w:val="subscript"/>
        </w:rPr>
        <w:t>1</w:t>
      </w:r>
      <w:r>
        <w:t xml:space="preserve"> and </w:t>
      </w:r>
      <w:r>
        <w:sym w:font="Symbol" w:char="F06E"/>
      </w:r>
      <w:r>
        <w:rPr>
          <w:vertAlign w:val="subscript"/>
        </w:rPr>
        <w:t xml:space="preserve">2 </w:t>
      </w:r>
      <w:r>
        <w:t xml:space="preserve">degrees of freedom (two separate values), if its mathematical function is given by </w:t>
      </w:r>
    </w:p>
    <w:p w14:paraId="203849FD" w14:textId="77777777" w:rsidR="00B109B4" w:rsidRDefault="00B109B4" w:rsidP="00B109B4"/>
    <w:p w14:paraId="2A7B2011" w14:textId="77777777" w:rsidR="00B109B4" w:rsidRDefault="00B109B4" w:rsidP="00B109B4">
      <w:pPr>
        <w:ind w:left="2160"/>
        <w:rPr>
          <w:position w:val="-76"/>
        </w:rPr>
      </w:pPr>
      <w:r w:rsidRPr="00B109B4">
        <w:rPr>
          <w:position w:val="-112"/>
        </w:rPr>
        <w:object w:dxaOrig="8199" w:dyaOrig="2400" w14:anchorId="7A6BCEB9">
          <v:shape id="_x0000_i1038" type="#_x0000_t75" style="width:406.8pt;height:120pt" o:ole="">
            <v:imagedata r:id="rId25" o:title=""/>
          </v:shape>
          <o:OLEObject Type="Embed" ProgID="Equation.DSMT4" ShapeID="_x0000_i1038" DrawAspect="Content" ObjectID="_1695189374" r:id="rId26"/>
        </w:object>
      </w:r>
    </w:p>
    <w:p w14:paraId="5089E5A5" w14:textId="77777777" w:rsidR="00B109B4" w:rsidRDefault="00B109B4" w:rsidP="00B109B4">
      <w:pPr>
        <w:ind w:left="720"/>
      </w:pPr>
    </w:p>
    <w:p w14:paraId="553BD0FE" w14:textId="77777777" w:rsidR="00EF5B00" w:rsidRDefault="00B109B4" w:rsidP="00B109B4">
      <w:pPr>
        <w:ind w:left="1440"/>
      </w:pPr>
      <w:r>
        <w:t xml:space="preserve">where </w:t>
      </w:r>
      <w:r>
        <w:sym w:font="Symbol" w:char="F06E"/>
      </w:r>
      <w:r w:rsidR="00EA4936">
        <w:rPr>
          <w:vertAlign w:val="subscript"/>
        </w:rPr>
        <w:t>1</w:t>
      </w:r>
      <w:r w:rsidR="00EA4936">
        <w:t xml:space="preserve"> and </w:t>
      </w:r>
      <w:r w:rsidR="00EA4936">
        <w:sym w:font="Symbol" w:char="F06E"/>
      </w:r>
      <w:r w:rsidR="00EA4936">
        <w:rPr>
          <w:vertAlign w:val="subscript"/>
        </w:rPr>
        <w:t>2</w:t>
      </w:r>
      <w:r w:rsidR="00EA4936">
        <w:t xml:space="preserve"> are greater than 0</w:t>
      </w:r>
      <w:r>
        <w:t>.</w:t>
      </w:r>
      <w:r w:rsidR="00EF5B00">
        <w:t xml:space="preserve"> </w:t>
      </w:r>
    </w:p>
    <w:p w14:paraId="72CD893F" w14:textId="77777777" w:rsidR="00EF5B00" w:rsidRDefault="00EF5B00" w:rsidP="00B109B4">
      <w:pPr>
        <w:ind w:left="1440"/>
      </w:pPr>
    </w:p>
    <w:p w14:paraId="52172215" w14:textId="43BBBF63" w:rsidR="00893B4E" w:rsidRPr="00732291" w:rsidRDefault="00EF5B00" w:rsidP="00EF5B00">
      <w:pPr>
        <w:ind w:left="720"/>
      </w:pPr>
      <w:r>
        <w:t xml:space="preserve">The values of </w:t>
      </w:r>
      <w:r>
        <w:sym w:font="Symbol" w:char="F06E"/>
      </w:r>
      <w:r>
        <w:rPr>
          <w:vertAlign w:val="subscript"/>
        </w:rPr>
        <w:t>1</w:t>
      </w:r>
      <w:r>
        <w:t xml:space="preserve"> and </w:t>
      </w:r>
      <w:r>
        <w:sym w:font="Symbol" w:char="F06E"/>
      </w:r>
      <w:r>
        <w:rPr>
          <w:vertAlign w:val="subscript"/>
        </w:rPr>
        <w:t>2</w:t>
      </w:r>
      <w:r>
        <w:t xml:space="preserve"> control the shape of the distribution. </w:t>
      </w:r>
      <w:r w:rsidR="00893B4E">
        <w:t>It will be clear shortly why there are two different degrees of freedom.</w:t>
      </w:r>
      <w:r w:rsidR="004964FC">
        <w:t xml:space="preserve"> One of these degrees of freedom will correspond to a statistic in the numerator (</w:t>
      </w:r>
      <w:r w:rsidR="004964FC">
        <w:sym w:font="Symbol" w:char="F06E"/>
      </w:r>
      <w:r w:rsidR="004964FC">
        <w:rPr>
          <w:vertAlign w:val="subscript"/>
        </w:rPr>
        <w:t>1</w:t>
      </w:r>
      <w:r w:rsidR="004964FC">
        <w:t>) of a fraction and one will correspond to the denominator (</w:t>
      </w:r>
      <w:r w:rsidR="004964FC">
        <w:sym w:font="Symbol" w:char="F06E"/>
      </w:r>
      <w:r w:rsidR="004964FC">
        <w:rPr>
          <w:vertAlign w:val="subscript"/>
        </w:rPr>
        <w:t>2</w:t>
      </w:r>
      <w:r w:rsidR="004964FC">
        <w:t>) of a fraction.</w:t>
      </w:r>
      <w:r w:rsidR="00732291">
        <w:t xml:space="preserve"> </w:t>
      </w:r>
    </w:p>
    <w:p w14:paraId="5C83648E" w14:textId="77777777" w:rsidR="00EF5B00" w:rsidRDefault="00EF5B00" w:rsidP="00893B4E">
      <w:pPr>
        <w:ind w:left="720"/>
      </w:pPr>
    </w:p>
    <w:p w14:paraId="37B58F20" w14:textId="77777777" w:rsidR="00EF5B00" w:rsidRDefault="00EF5B00" w:rsidP="00EF5B00">
      <w:pPr>
        <w:ind w:left="720"/>
      </w:pPr>
      <w:r w:rsidRPr="00AC3E36">
        <w:t>Mean and variance of a random variable with this distribution</w:t>
      </w:r>
      <w:r>
        <w:t xml:space="preserve">: </w:t>
      </w:r>
    </w:p>
    <w:p w14:paraId="4B409BE9" w14:textId="77777777" w:rsidR="00EF5B00" w:rsidRDefault="00EF5B00" w:rsidP="00EF5B00">
      <w:pPr>
        <w:ind w:left="720"/>
      </w:pPr>
    </w:p>
    <w:p w14:paraId="08AA18F5" w14:textId="481FB5F0" w:rsidR="00EF5B00" w:rsidRDefault="00C3446D" w:rsidP="00EF5B00">
      <w:pPr>
        <w:ind w:left="1440"/>
      </w:pPr>
      <w:r>
        <w:t>E(X</w:t>
      </w:r>
      <w:r w:rsidR="00EF5B00">
        <w:t xml:space="preserve">) = </w:t>
      </w:r>
      <w:r w:rsidR="00EF5B00" w:rsidRPr="00EF5B00">
        <w:rPr>
          <w:position w:val="-40"/>
        </w:rPr>
        <w:object w:dxaOrig="1100" w:dyaOrig="1020" w14:anchorId="14E680E0">
          <v:shape id="_x0000_i1039" type="#_x0000_t75" style="width:55.2pt;height:50.4pt" o:ole="">
            <v:imagedata r:id="rId27" o:title=""/>
          </v:shape>
          <o:OLEObject Type="Embed" ProgID="Equation.DSMT4" ShapeID="_x0000_i1039" DrawAspect="Content" ObjectID="_1695189375" r:id="rId28"/>
        </w:object>
      </w:r>
      <w:r w:rsidR="00EF5B00">
        <w:t xml:space="preserve"> for </w:t>
      </w:r>
      <w:r w:rsidR="00EF5B00">
        <w:sym w:font="Symbol" w:char="F06E"/>
      </w:r>
      <w:r w:rsidR="00EF5B00">
        <w:rPr>
          <w:vertAlign w:val="subscript"/>
        </w:rPr>
        <w:t>2</w:t>
      </w:r>
      <w:r w:rsidR="00EF5B00">
        <w:t xml:space="preserve"> &gt; 2 and </w:t>
      </w:r>
    </w:p>
    <w:p w14:paraId="008C2448" w14:textId="2487D50D" w:rsidR="00EF5B00" w:rsidRDefault="00EF5B00" w:rsidP="00EF5B00">
      <w:pPr>
        <w:ind w:left="1440"/>
      </w:pPr>
      <w:proofErr w:type="spellStart"/>
      <w:r>
        <w:lastRenderedPageBreak/>
        <w:t>Var</w:t>
      </w:r>
      <w:proofErr w:type="spellEnd"/>
      <w:r>
        <w:t>(</w:t>
      </w:r>
      <w:r w:rsidR="00C3446D">
        <w:t>X</w:t>
      </w:r>
      <w:r>
        <w:t xml:space="preserve">) = </w:t>
      </w:r>
      <w:r w:rsidRPr="00EF5B00">
        <w:rPr>
          <w:position w:val="-44"/>
        </w:rPr>
        <w:object w:dxaOrig="3739" w:dyaOrig="1160" w14:anchorId="69EAD9FA">
          <v:shape id="_x0000_i1040" type="#_x0000_t75" style="width:186.6pt;height:58.2pt" o:ole="">
            <v:imagedata r:id="rId29" o:title=""/>
          </v:shape>
          <o:OLEObject Type="Embed" ProgID="Equation.DSMT4" ShapeID="_x0000_i1040" DrawAspect="Content" ObjectID="_1695189376" r:id="rId30"/>
        </w:object>
      </w:r>
      <w:r w:rsidR="00AF7CBA">
        <w:rPr>
          <w:position w:val="-44"/>
        </w:rPr>
        <w:t xml:space="preserve"> </w:t>
      </w:r>
      <w:r w:rsidR="00AF7CBA">
        <w:t xml:space="preserve">for </w:t>
      </w:r>
      <w:r w:rsidR="00AF7CBA">
        <w:sym w:font="Symbol" w:char="F06E"/>
      </w:r>
      <w:r w:rsidR="00AF7CBA">
        <w:rPr>
          <w:vertAlign w:val="subscript"/>
        </w:rPr>
        <w:t>2</w:t>
      </w:r>
      <w:r w:rsidR="00AF7CBA">
        <w:t xml:space="preserve"> &gt; 4</w:t>
      </w:r>
    </w:p>
    <w:p w14:paraId="1B589741" w14:textId="77777777" w:rsidR="00EF5B00" w:rsidRDefault="00EF5B00" w:rsidP="00EF5B00">
      <w:pPr>
        <w:ind w:left="1440"/>
      </w:pPr>
    </w:p>
    <w:p w14:paraId="7CBFEFD1" w14:textId="77777777" w:rsidR="00BE4E56" w:rsidRDefault="00BE4E56" w:rsidP="00BE4E56"/>
    <w:p w14:paraId="6A601BD6" w14:textId="77777777" w:rsidR="00BE4E56" w:rsidRDefault="00BE4E56" w:rsidP="00BE4E56">
      <w:r>
        <w:rPr>
          <w:u w:val="single"/>
        </w:rPr>
        <w:t>Notation</w:t>
      </w:r>
      <w:r>
        <w:t xml:space="preserve">: </w:t>
      </w:r>
      <w:r w:rsidRPr="009A7938">
        <w:rPr>
          <w:position w:val="-12"/>
          <w:lang w:val="fr-FR"/>
        </w:rPr>
        <w:object w:dxaOrig="1160" w:dyaOrig="480" w14:anchorId="667B8AA1">
          <v:shape id="_x0000_i1041" type="#_x0000_t75" style="width:58.2pt;height:24.6pt" o:ole="">
            <v:imagedata r:id="rId31" o:title=""/>
          </v:shape>
          <o:OLEObject Type="Embed" ProgID="Equation.DSMT4" ShapeID="_x0000_i1041" DrawAspect="Content" ObjectID="_1695189377" r:id="rId32"/>
        </w:object>
      </w:r>
      <w:r>
        <w:t xml:space="preserve"> denotes the 1 – </w:t>
      </w:r>
      <w:r>
        <w:sym w:font="Symbol" w:char="F061"/>
      </w:r>
      <w:r>
        <w:t xml:space="preserve">/2 quantile from a F distribution with </w:t>
      </w:r>
      <w:r>
        <w:sym w:font="Symbol" w:char="F06E"/>
      </w:r>
      <w:r>
        <w:rPr>
          <w:vertAlign w:val="subscript"/>
        </w:rPr>
        <w:t>1</w:t>
      </w:r>
      <w:r>
        <w:t xml:space="preserve"> and </w:t>
      </w:r>
      <w:r>
        <w:sym w:font="Symbol" w:char="F06E"/>
      </w:r>
      <w:r>
        <w:rPr>
          <w:vertAlign w:val="subscript"/>
        </w:rPr>
        <w:t xml:space="preserve">2 </w:t>
      </w:r>
      <w:r>
        <w:t xml:space="preserve">degrees of freedom. </w:t>
      </w:r>
    </w:p>
    <w:p w14:paraId="0418C4C7" w14:textId="77777777" w:rsidR="00BE4E56" w:rsidRDefault="00BE4E56" w:rsidP="00BE4E56">
      <w:pPr>
        <w:ind w:left="720"/>
      </w:pPr>
      <w:r>
        <w:t xml:space="preserve">  </w:t>
      </w:r>
      <w:r>
        <w:tab/>
        <w:t xml:space="preserve">  </w:t>
      </w:r>
    </w:p>
    <w:p w14:paraId="4541A636" w14:textId="77777777" w:rsidR="00BE4E56" w:rsidRDefault="00BE4E56" w:rsidP="00BE4E56">
      <w:pPr>
        <w:jc w:val="center"/>
        <w:rPr>
          <w:position w:val="-166"/>
        </w:rPr>
      </w:pPr>
      <w:r>
        <w:rPr>
          <w:noProof/>
          <w:snapToGrid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 wp14:anchorId="0628FF88" wp14:editId="6DDFBF39">
                <wp:simplePos x="0" y="0"/>
                <wp:positionH relativeFrom="column">
                  <wp:posOffset>6329055</wp:posOffset>
                </wp:positionH>
                <wp:positionV relativeFrom="paragraph">
                  <wp:posOffset>2988325</wp:posOffset>
                </wp:positionV>
                <wp:extent cx="34920" cy="91080"/>
                <wp:effectExtent l="57150" t="38100" r="60960" b="42545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34920" cy="91080"/>
                      </w14:xfrm>
                    </w14:contentPart>
                  </a:graphicData>
                </a:graphic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52A02C72" id="Ink 25" o:spid="_x0000_s1026" type="#_x0000_t75" style="position:absolute;margin-left:497.1pt;margin-top:234.45pt;width:5.25pt;height:9.1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3egyMAQAAMAMAAA4AAABkcnMvZTJvRG9jLnhtbJxSQU7DMBC8I/EH&#10;y3cap00RjZr2QIXUA9ADPMA4dmMRe6O127S/Z5O2tIAQEpdo1xOPZ3Z2Ot+5mm01Bgu+4OlAcKa9&#10;gtL6dcFfXx5u7jgLUfpS1uB1wfc68Pns+mraNrkeQgV1qZERiQ952xS8irHJkySoSjsZBtBoT6AB&#10;dDJSi+ukRNkSu6uToRC3SQtYNghKh0CniwPIZz2/MVrFZ2OCjqwmdbdCjDmLVIm7bMQZUjUeZxln&#10;b1RlQkx4MpvKfI2yqaw6ypL/UOWk9STik2oho2QbtD+onFUIAUwcKHAJGGOV7j2Ru1R8c7f0752z&#10;NFMbzBX4qH1cSYyn+fXAf55wNY2gfYSSEpKbCPzISAP6O5CD6AWojSM9h1RQ1zLSSoTKNoEGnduy&#10;4Lgs07N+v70/O1jh2dfTdoWs+39IYXnpSBMZZ9RROCfzT19vE5Icod94dwZdlwjJZbuC06Luu28f&#10;uN5FpuhwlE2GBChCJrQjPXriPdw/dRfTp6e/5HzZd7IuF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51Ha94AAAAMAQAADwAAAGRycy9kb3ducmV2LnhtbEyPQU7DMBBF&#10;90jcwRokNojaDSFNQpwKIXEAUjbZufEQR43HUew26e1xV7Ccmac/71f71Y7sgrMfHEnYbgQwpM7p&#10;gXoJ34fP5xyYD4q0Gh2hhCt62Nf3d5UqtVvoCy9N6FkMIV8qCSaEqeTcdwat8hs3IcXbj5utCnGc&#10;e65ntcRwO/JEiIxbNVD8YNSEHwa7U3O2EhLhslf/0lK4Om4av0xP7amV8vFhfX8DFnANfzDc9KM6&#10;1NHp6M6kPRslFEWaRFRCmuUFsBshRLoDdoyrfLcFXlf8f4n6FwAA//8DAFBLAwQUAAYACAAAACEA&#10;Txs4o6UCAADGBgAAEAAAAGRycy9pbmsvaW5rMS54bWycVN1r2zAQfx/sfxDaw16iWJJj2Q51+zAo&#10;DDYYawbbo+uoiaktB1n56H+/k2wpaeuOMgI66z5+d/e7U65uTm2DDlL3dacKzOYUI6mqbl2rTYF/&#10;rW5JhlFvSrUum07JAj/JHt9cf/xwVavHtlnCiQBB9farbQq8NWa3jKLj8Tg/xvNObyJOaRx9VY/f&#10;v+HrMWotH2pVG0jZe1XVKSNPxoIt63WBK3OiwR+w77q9rmQwW42uzh5Gl5W87XRbmoC4LZWSDVJl&#10;C3X/xsg87eCjhjwbqTFqy1OBuYgZw2gP1fTWhqPp8D/T4UwkLH9H+O10eMxTkYbwtTzY9JFjcvl2&#10;Rz90t5Pa1PJM3tDqaHhC1XB3XQ/ta9l3zd4yjtGhbPZABE8WdM4Ev+ifQe5XDLxGBTL+jcoZZyL0&#10;9U5U4OhNVNjKcUQsek7T2OolJyOBYWn8RE3dSljldhe2yPQAbNV3RruF55QxQnPCxYplS54uF9k8&#10;FcnFWMY99Zj3et9vA969Pm+kswTuhs6O9dpswwDonApxMf+qPXM/Fb2V9WZr/jv8oTar7steH2SA&#10;YBeNuYxh+yZeqFtINPb/Uz4U+JN7pMhFDgpHQM5JhhiN+ewzhR+nYjHDAsOe0RkRBBiOs3RGESU8&#10;yZz094QJe0eM55d2RJ3We4/SeyGv91GjHKOmtQOi9/Q+L5CJ17+QIzJ0w6AI58Xg9AX5MHAjDJqJ&#10;nYFRwmJnsuwswJgREBaa5IhljoyEpIMGgMEjBi4AhKMhCSD4HKAG+hwcwA8J4DbgJ4jl4JAQEB5/&#10;4Uy5TXnuHWYB5TkLTAUKHUz+BANKQQe4VtjJTJ1QHxNggexWgJND9JLYJp3G1hBMz6cGhpzG0BN8&#10;8Cwe1sKPY0jKnv0zhk2FZ379FwAA//8DAFBLAQItABQABgAIAAAAIQCbMyc3DAEAAC0CAAATAAAA&#10;AAAAAAAAAAAAAAAAAABbQ29udGVudF9UeXBlc10ueG1sUEsBAi0AFAAGAAgAAAAhADj9If/WAAAA&#10;lAEAAAsAAAAAAAAAAAAAAAAAPQEAAF9yZWxzLy5yZWxzUEsBAi0AFAAGAAgAAAAhAHL3egyMAQAA&#10;MAMAAA4AAAAAAAAAAAAAAAAAPAIAAGRycy9lMm9Eb2MueG1sUEsBAi0AFAAGAAgAAAAhAHkYvJ2/&#10;AAAAIQEAABkAAAAAAAAAAAAAAAAA9AMAAGRycy9fcmVscy9lMm9Eb2MueG1sLnJlbHNQSwECLQAU&#10;AAYACAAAACEAz51Ha94AAAAMAQAADwAAAAAAAAAAAAAAAADqBAAAZHJzL2Rvd25yZXYueG1sUEsB&#10;Ai0AFAAGAAgAAAAhAE8bOKOlAgAAxgYAABAAAAAAAAAAAAAAAAAA9QUAAGRycy9pbmsvaW5rMS54&#10;bWxQSwUGAAAAAAYABgB4AQAAyAgAAAAA&#10;">
                <v:imagedata r:id="rId34" o:title=""/>
              </v:shape>
            </w:pict>
          </mc:Fallback>
        </mc:AlternateContent>
      </w:r>
      <w:r>
        <w:rPr>
          <w:noProof/>
          <w:snapToGrid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 wp14:anchorId="3BB7DE1A" wp14:editId="17D0509B">
                <wp:simplePos x="0" y="0"/>
                <wp:positionH relativeFrom="column">
                  <wp:posOffset>6319335</wp:posOffset>
                </wp:positionH>
                <wp:positionV relativeFrom="paragraph">
                  <wp:posOffset>2896885</wp:posOffset>
                </wp:positionV>
                <wp:extent cx="128880" cy="133920"/>
                <wp:effectExtent l="38100" t="38100" r="43180" b="38100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128880" cy="133920"/>
                      </w14:xfrm>
                    </w14:contentPart>
                  </a:graphicData>
                </a:graphic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0B5E00EA" id="Ink 24" o:spid="_x0000_s1026" type="#_x0000_t75" style="position:absolute;margin-left:496.75pt;margin-top:227.5pt;width:11.6pt;height:12.0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o/SeLAQAAMAMAAA4AAABkcnMvZTJvRG9jLnhtbJxSy07DMBC8I/EP&#10;lu80D0oJURMOVEgcKD3ABxjHbixib7R2m/bv2aQtbUEIiUvk9TjjeXh6v7ENWyv0BlzBk1HMmXIS&#10;KuOWBX97fbzKOPNBuEo04FTBt8rz+/LyYtq1uUqhhqZSyIjE+bxrC16H0OZR5GWtrPAjaJUjUANa&#10;EWjEZVSh6IjdNlEax5OoA6xaBKm8p93ZDuTlwK+1kuFFa68Ca0hdnE0SzkLBbycxLZAW2Q0pfics&#10;GacZj8qpyJco2trIvSjxD01WGEcSvqhmIgi2QvODyhqJ4EGHkQQbgdZGqsEReUvib96e3EfvKxnL&#10;FeYSXFAuLASGQ3oD8J8rbEMRdM9QUT9iFYDvGSmfv+vYiZ6BXFnSs+sEVSMCPQhfm9ZTzrmpCo5P&#10;VXLU79YPRwcLPPqarxfI+vPpmDMnLGki44wmKudgfn7+NyHRHvqNd6PR9o2QXLYpOJW+7b9D4WoT&#10;mKTNJM2yjBBJUHJ9fZcO+IF5x3CYTvKny8+aPp17YScPvfw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mcuB4wAAAAwBAAAPAAAAZHJzL2Rvd25yZXYueG1sTI/BTsMwDIbv&#10;SLxDZCRuLC1dN1qaToDECQ6sDCFuaRPaQuJUTbYWnn7eCY62P/3+/mIzW8MOevS9QwHxIgKmsXGq&#10;x1bA7vXx6gaYDxKVNA61gB/tYVOenxUyV27CrT5UoWUUgj6XAroQhpxz33TaSr9wg0a6fbrRykDj&#10;2HI1yonCreHXUbTiVvZIHzo56IdON9/V3grYPrXvy+dp93L/UY+/VWLevpIqFuLyYr67BRb0HP5g&#10;OOmTOpTkVLs9Ks+MgCxLUkIFLNOUSp2IKF6tgdW0Wmcx8LLg/0uURwAAAP//AwBQSwMEFAAGAAgA&#10;AAAhAJPB6LlEAgAAPwUAABAAAABkcnMvaW5rL2luazEueG1snFNNi9swEL0X+h+EesjFijWyLcdh&#10;nT0UAoUWym4K7dHrKIlZWw6y8rH/vmPFUbJstiwFYyTNvDeaN09398emJntluqrVOYUxp0Tpsl1W&#10;ep3TX4s5m1DS2UIvi7rVKqcvqqP3s8+f7ir93NRT/BNk0F2/auqcbqzdTsPwcDiMD9G4NetQcB6F&#10;3/Tzj+90NqCWalXpymLJ7nxUttqqo+3JptUyp6U9cp+P3I/tzpTKh/sTU14yrClKNW9NU1jPuCm0&#10;VjXRRYP3/k2JfdniosI6a2UoaYpjToWMACjZ4W26PkbD2/A/t+EgE8g+AJ/fhkcilamHL9W+Lx86&#10;Jafvd/TTtFtlbKUu4p1aHQIvpDztXden9o3q2nrXK07Jvqh3KIRIYj4GKa76B6z9RoG3rCjGv1kF&#10;CJC+rw+yokbvsqIrhxFB+FqmodVrTQYBvWnOE7VVo9DKzda7yHZI3B8/WuMMLzgA4xkTcgGTqUin&#10;cTKWcXI1lsGnZ84ns+s2nu/JXBzpIl67U2eHamk3fgB8zKW8mn/ZXLS/hd6oar2x/w1fVXbRft2Z&#10;vfIUcNWYq+jdd+OFOkOSof8HtcrpF/dIiUOeDpwALGYRiWUcByMmRtkozrgIqKAsowxEFgAnEe9X&#10;PMBUwK9fQkIgYWkaB2zCJBPJJABBQDgIS5kkPMhIxHAcPSzBbcrA5bEEoz2zYJFL5y6MPI47iMkl&#10;z8XxeizjUcAEMBx2MsHyKQG8FEgIGCAxR36sj8xx8upJeonQX7O/AAAA//8DAFBLAQItABQABgAI&#10;AAAAIQCbMyc3DAEAAC0CAAATAAAAAAAAAAAAAAAAAAAAAABbQ29udGVudF9UeXBlc10ueG1sUEsB&#10;Ai0AFAAGAAgAAAAhADj9If/WAAAAlAEAAAsAAAAAAAAAAAAAAAAAPQEAAF9yZWxzLy5yZWxzUEsB&#10;Ai0AFAAGAAgAAAAhAJJo/SeLAQAAMAMAAA4AAAAAAAAAAAAAAAAAPAIAAGRycy9lMm9Eb2MueG1s&#10;UEsBAi0AFAAGAAgAAAAhAHkYvJ2/AAAAIQEAABkAAAAAAAAAAAAAAAAA8wMAAGRycy9fcmVscy9l&#10;Mm9Eb2MueG1sLnJlbHNQSwECLQAUAAYACAAAACEAxZnLgeMAAAAMAQAADwAAAAAAAAAAAAAAAADp&#10;BAAAZHJzL2Rvd25yZXYueG1sUEsBAi0AFAAGAAgAAAAhAJPB6LlEAgAAPwUAABAAAAAAAAAAAAAA&#10;AAAA+QUAAGRycy9pbmsvaW5rMS54bWxQSwUGAAAAAAYABgB4AQAAawgAAAAA&#10;">
                <v:imagedata r:id="rId36" o:title=""/>
              </v:shape>
            </w:pict>
          </mc:Fallback>
        </mc:AlternateContent>
      </w:r>
      <w:r>
        <w:rPr>
          <w:noProof/>
          <w:snapToGrid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 wp14:anchorId="2DB116E3" wp14:editId="7DC7CE5D">
                <wp:simplePos x="0" y="0"/>
                <wp:positionH relativeFrom="column">
                  <wp:posOffset>6364335</wp:posOffset>
                </wp:positionH>
                <wp:positionV relativeFrom="paragraph">
                  <wp:posOffset>2845045</wp:posOffset>
                </wp:positionV>
                <wp:extent cx="51840" cy="191160"/>
                <wp:effectExtent l="38100" t="38100" r="24765" b="56515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51840" cy="191160"/>
                      </w14:xfrm>
                    </w14:contentPart>
                  </a:graphicData>
                </a:graphic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4F9907A2" id="Ink 23" o:spid="_x0000_s1026" type="#_x0000_t75" style="position:absolute;margin-left:500.65pt;margin-top:223pt;width:5.25pt;height:16.9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+Ef+LAQAALwMAAA4AAABkcnMvZTJvRG9jLnhtbJxSXU/CMBR9N/E/&#10;NH2XrQgTFwYPEhMeVB70B9SuZY1r73JbGP577wYIaoyJL0vuPd3p+eh0vnM122oMFnzBxSDlTHsF&#10;pfXrgr88319NOAtR+lLW4HXB33Xg89nlxbRtcj2ECupSIyMSH/K2KXgVY5MnSVCVdjIMoNGeQAPo&#10;ZKQR10mJsiV2VyfDNM2SFrBsEJQOgbaLPchnPb8xWsUnY4KOrC54JrJrziLJHGYpCcWCT25GtHql&#10;lRiPxjyZTWW+RtlUVh1EyX9octJ6kvBJtZBRsg3aH1TOKoQAJg4UuASMsUr3jsibSL95W/q3zpcY&#10;qQ3mCnzUPq4kxmN6PfCfK1xNEbQPUFI/chOBHxgpn7/r2ItegNo40rPvBHUtIz2IUNkmUM65LQuO&#10;y1Kc9Pvt3cnBCk++HrcrZN35IRXjpSNNZJzRROUczT9+/ZuQ5AD9xrsz6LpGSC7bFZzaf+++feF6&#10;F5mi5VhMRgQoQsStEFkPH4n3BMfpLH66+0vR53On6+yd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gD8g4gAAAA0BAAAPAAAAZHJzL2Rvd25yZXYueG1sTI/NTsMwEITv&#10;SLyDtUhcELUNVaEhToWQihCHShQicXTjbRLhn2C7TXh7tic4zuyn2ZlyNTnLjhhTH7wCORPA0DfB&#10;9L5V8PG+vr4HlrL2RtvgUcEPJlhV52elLkwY/Rset7llFOJToRV0OQ8F56np0Ok0CwN6uu1DdDqT&#10;jC03UY8U7iy/EWLBne49fej0gE8dNl/bg1NgPvevWNur5+9BbmIz1nV8GddKXV5Mjw/AMk75D4ZT&#10;faoOFXXahYM3iVnSQshbYhXM5wtadUKElDRnR9bdcgm8Kvn/FdUvAAAA//8DAFBLAwQUAAYACAAA&#10;ACEAet8BcVoCAACMBQAAEAAAAGRycy9pbmsvaW5rMS54bWycU11r2zAUfR/sP1y0h71Ysa78mVC3&#10;D4PCYIOxdrA9uo6amNpykJWP/vtd2Y6S0nSU4RBf36tzrs7R1dXNoW1gp0xfd7pgOBMMlK66Za1X&#10;Bft1f8tzBr0t9bJsOq0K9qx6dnP98cNVrZ/aZkH/QAy6d1HbFGxt7WYRhvv9fraPZp1ZhVKIKPyq&#10;n75/Y9cTaqkea11batkfU1WnrTpYR7aolwWr7EH49cR9121NpXzZZUx1WmFNWanbzrSl9YzrUmvV&#10;gC5b2vdvBvZ5Q0FNfVbKMGjLQ8FkGiEy2NJueldj4WX4n8twTBOcvwN+exkeySzNPHypdq59ODi5&#10;eFvRD9NtlLG1Opk3Sp0Kz1CN34PqUb5RfddsneMMdmWzJSNkEosZpvJMP1LvVw68ZiUz/s0qUWLq&#10;db2TlTx6k5WmcjoiDF/aNEk992Qy0A/N8URt3Soa5Xbjp8j2ROzSd9YMAy8FIhdzLtN7zBcyW8TJ&#10;TMbi7FimOT1yPphtv/Z8D+Y0kUPFezcq29dLu/YHIGYiTc/Ov2pP3l9Cr1W9Wtv/hj/W9r77sjU7&#10;5SnwTNjQ0U/fhRs6DCRM+n+qx4J9Gi4pDMgxMRiAsYQ54DxKgs+CnijPRMAEPRzlPOA5R0G/SAY5&#10;UJRlccARYYxcAG6ZoESCKS0HAlAih2gocATJZZITCIiAKsjpce/pm8eEdYkI0hGSUcJBEohHaMoj&#10;oH0FMSWGLhElHIRIRyxyOW6XKiMZT8YE8gQEIQV3DAmX6DVIapNHeUBTRKErexlIIKBWL+6395uG&#10;9fovAAAA//8DAFBLAQItABQABgAIAAAAIQCbMyc3DAEAAC0CAAATAAAAAAAAAAAAAAAAAAAAAABb&#10;Q29udGVudF9UeXBlc10ueG1sUEsBAi0AFAAGAAgAAAAhADj9If/WAAAAlAEAAAsAAAAAAAAAAAAA&#10;AAAAPQEAAF9yZWxzLy5yZWxzUEsBAi0AFAAGAAgAAAAhADw+Ef+LAQAALwMAAA4AAAAAAAAAAAAA&#10;AAAAPAIAAGRycy9lMm9Eb2MueG1sUEsBAi0AFAAGAAgAAAAhAHkYvJ2/AAAAIQEAABkAAAAAAAAA&#10;AAAAAAAA8wMAAGRycy9fcmVscy9lMm9Eb2MueG1sLnJlbHNQSwECLQAUAAYACAAAACEAb4A/IOIA&#10;AAANAQAADwAAAAAAAAAAAAAAAADpBAAAZHJzL2Rvd25yZXYueG1sUEsBAi0AFAAGAAgAAAAhAHrf&#10;AXFaAgAAjAUAABAAAAAAAAAAAAAAAAAA+AUAAGRycy9pbmsvaW5rMS54bWxQSwUGAAAAAAYABgB4&#10;AQAAgAgAAAAA&#10;">
                <v:imagedata r:id="rId38" o:title=""/>
              </v:shape>
            </w:pict>
          </mc:Fallback>
        </mc:AlternateContent>
      </w:r>
      <w:r>
        <w:rPr>
          <w:noProof/>
          <w:snapToGrid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 wp14:anchorId="7544C60F" wp14:editId="6A6F2C73">
                <wp:simplePos x="0" y="0"/>
                <wp:positionH relativeFrom="column">
                  <wp:posOffset>795135</wp:posOffset>
                </wp:positionH>
                <wp:positionV relativeFrom="paragraph">
                  <wp:posOffset>1558045</wp:posOffset>
                </wp:positionV>
                <wp:extent cx="238320" cy="101520"/>
                <wp:effectExtent l="38100" t="38100" r="28575" b="32385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238320" cy="101520"/>
                      </w14:xfrm>
                    </w14:contentPart>
                  </a:graphicData>
                </a:graphic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5E3F5BFC" id="Ink 22" o:spid="_x0000_s1026" type="#_x0000_t75" style="position:absolute;margin-left:61.85pt;margin-top:121.45pt;width:20.45pt;height:9.5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tOLuQAQAAMAMAAA4AAABkcnMvZTJvRG9jLnhtbJxSy27bMBC8B8g/&#10;EHuv9bIbR7DsQ40APiT1ofkAliItIiJXWNKW8/dZ+VE7CYoAuQjkDjU7s7Ozxd61YqcpWPQVZKMU&#10;hPYKa+s3FTz/efgxBRGi9LVs0esKXnWAxfz2ZtZ3pc6xwbbWJJjEh7LvKmhi7MokCarRToYRdtoz&#10;aJCcjHylTVKT7JndtUmepj+THqnuCJUOgavLIwjzA78xWsXfxgQdRVvBfXE3BhFZ5uR+UoAgPuXj&#10;Cdf+VlBMsykk85ksNyS7xqqTKPkNTU5azxL+US1llGJL9hOVs4owoIkjhS5BY6zSB0fsLUs/eFv5&#10;l8FXNlZbKhX6qH1cS4rn6R2A77RwLU+gf8Sa85HbiHBi5Pl8HcdR9BLV1rGeYyakWxl5IUJju8Bz&#10;Lm1dAa3q7KLf735dHKzp4utptyYxvM9zEF461sTGBd84nLP5p/d/M5KcoP/x7g25IRGWK/YV8Jq+&#10;Dt9D4HofheJiXkyLnBHFUJZmEz5fMR8Zzn2u5s/N3yV9fR+EXS36/A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wtRafhAAAACwEAAA8AAABkcnMvZG93bnJldi54bWxMj1FL&#10;wzAQx98Fv0M4wTeXGGd0tekQsYIMBk6Zr1lza4tNUpp0q356b0/6+L/78b/f5cvJdeyAQ2yD13A9&#10;E8DQV8G2vtbw8V5e3QOLyXhruuBRwzdGWBbnZ7nJbDj6NzxsUs2oxMfMaGhS6jPOY9WgM3EWevS0&#10;24fBmURxqLkdzJHKXcelEIo703q60Jgenxqsvjaj0/BcLuK2rPafq58gbpXbrl9e16PWlxfT4wOw&#10;hFP6g+GkT+pQkNMujN5G1lGWN3eEapBzuQB2ItRcAdvRREkBvMj5/x+KXwAAAP//AwBQSwMEFAAG&#10;AAgAAAAhACfQZbxWAgAAbQUAABAAAABkcnMvaW5rL2luazEueG1snFPLbtswELwX6D8Q7CEX0eKS&#10;elhGlB4KBCjQAkWTAu1RkRlbiEQZFP3I33dJybSDOEXQiy3u7szuDJfXnw9dS3bKDE2vSwozTonS&#10;db9s9Kqkv+5v2ZySwVZ6WbW9ViV9VgP9fPPxw3Wjn7p2gb8EGfTgvrq2pGtrN4s43u/3s72c9WYV&#10;C85l/FU/ff9GbybUUj02urHYcjiG6l5bdbCObNEsS1rbAw/1yH3Xb02tQtpFTH2qsKaq1W1vusoG&#10;xnWltWqJrjqc+zcl9nmDHw32WSlDSVcdSioyCUDJFqcZXI7Gl+F/LsMhS6F4B/z2MlyKPMsDfKl2&#10;rn3snVy8reiH6TfK2EadzBulTolnUo9nr3qUb9TQt1vnOCW7qt2iESJN+AwycaYfsPcrB16zohn/&#10;ZhUgIAu63smKHr3Jils5XRHEL22apJ57MhkYluZ4o7bpFK5ytwlbZAckduE7a/zCCw7AeMFEdg/z&#10;hcgXiZwlkJxdy7SnR84Hsx3Wge/BnDbSZ4J3o7J9s7TrcAF8xrPs7P7r7uT9JfRaNau1/W/4Y2Pv&#10;+y9bs1OBAs6E+Y5h+y68UL+QZNL/Uz2W9JN/pMQjx4A3QBCRFySFLLpicMVEcpUUXEQUaEFBFFFG&#10;BBPpPJIMOBNSiAhykrI8TyKWupiDgsCQnOcREywlPJofj4hijiUhQNw/A5J7OiYJ5jCSkjkCGI7h&#10;CzgifSEyYhyPLisJEozwkY9lJBvrUpaMHzm2ciNgwTgKJEwyHDiNJGoouPQDTzAcp3BlLx5wMBS3&#10;8eYvAAAA//8DAFBLAQItABQABgAIAAAAIQCbMyc3DAEAAC0CAAATAAAAAAAAAAAAAAAAAAAAAABb&#10;Q29udGVudF9UeXBlc10ueG1sUEsBAi0AFAAGAAgAAAAhADj9If/WAAAAlAEAAAsAAAAAAAAAAAAA&#10;AAAAPQEAAF9yZWxzLy5yZWxzUEsBAi0AFAAGAAgAAAAhABktOLuQAQAAMAMAAA4AAAAAAAAAAAAA&#10;AAAAPAIAAGRycy9lMm9Eb2MueG1sUEsBAi0AFAAGAAgAAAAhAHkYvJ2/AAAAIQEAABkAAAAAAAAA&#10;AAAAAAAA+AMAAGRycy9fcmVscy9lMm9Eb2MueG1sLnJlbHNQSwECLQAUAAYACAAAACEAbC1Fp+EA&#10;AAALAQAADwAAAAAAAAAAAAAAAADuBAAAZHJzL2Rvd25yZXYueG1sUEsBAi0AFAAGAAgAAAAhACfQ&#10;ZbxWAgAAbQUAABAAAAAAAAAAAAAAAAAA/AUAAGRycy9pbmsvaW5rMS54bWxQSwUGAAAAAAYABgB4&#10;AQAAgAgAAAAA&#10;">
                <v:imagedata r:id="rId40" o:title=""/>
              </v:shape>
            </w:pict>
          </mc:Fallback>
        </mc:AlternateContent>
      </w:r>
      <w:r>
        <w:rPr>
          <w:noProof/>
          <w:snapToGrid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 wp14:anchorId="4609337C" wp14:editId="6A08F19D">
                <wp:simplePos x="0" y="0"/>
                <wp:positionH relativeFrom="column">
                  <wp:posOffset>904215</wp:posOffset>
                </wp:positionH>
                <wp:positionV relativeFrom="paragraph">
                  <wp:posOffset>1683325</wp:posOffset>
                </wp:positionV>
                <wp:extent cx="92880" cy="105840"/>
                <wp:effectExtent l="38100" t="38100" r="40640" b="46990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92880" cy="105840"/>
                      </w14:xfrm>
                    </w14:contentPart>
                  </a:graphicData>
                </a:graphic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7F8C99BC" id="Ink 21" o:spid="_x0000_s1026" type="#_x0000_t75" style="position:absolute;margin-left:70.75pt;margin-top:131.75pt;width:8.95pt;height:9.9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Nvj6MAQAALwMAAA4AAABkcnMvZTJvRG9jLnhtbJxSy07DMBC8I/EP&#10;lu80D7UljZpwoELiQOkBPsA4dmMRe6O125S/Z5O2tAUhJC5RdicZz8Pzu51t2FahN+AKnoxizpST&#10;UBm3Lvjry8NNxpkPwlWiAacK/qE8vyuvr+Zdm6sUamgqhYxInM+7tuB1CG0eRV7Wygo/glY5AjWg&#10;FYFGXEcVio7YbROlcTyNOsCqRZDKe9ou9iAvB36tlQzPWnsVWFPwyTgmeYFkxuPbKWdIb5PphHZv&#10;BZ9lacqjci7yNYq2NvIgSvxDkxXGkYQvqoUIgm3Q/KCyRiJ40GEkwUagtZFqcETekvibt0f33vtK&#10;xnKDuQQXlAsrgeGY3gD85wjbUALdE1TUj9gE4AdGyufvOvaiFyA3lvTsO0HViEAXwtem9ZRzbqqC&#10;42OVnPS77f3JwQpPvpbbFbL++zThzAlLmsg4o4nKOZpfXv5NSHSAfuPdabR9IySX7QpOnX/0z6Fw&#10;tQtM0nKWZhkBkpAknmTjAT4S7wmO01n8dPZF0edzr+vsnp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O2ZQ+EAAAALAQAADwAAAGRycy9kb3ducmV2LnhtbEyPzU7DMBCE&#10;70i8g7VI3KjTNKlKiFMhRIqoqkoUHsCNlzjCP1Hspunbsz3BbWd3NPtNuZ6sYSMOofNOwHyWAEPX&#10;eNW5VsDXZ/2wAhaidEoa71DABQOsq9ubUhbKn90HjofYMgpxoZACdIx9wXloNFoZZr5HR7dvP1gZ&#10;SQ4tV4M8U7g1PE2SJbeyc/RByx5fNDY/h5MVsGsve72f6rrPd2MaXrcb8/62EeL+bnp+AhZxin9m&#10;uOITOlTEdPQnpwIzpLN5TlYB6XJBw9WRP2bAjrRZLTLgVcn/d6h+AQAA//8DAFBLAwQUAAYACAAA&#10;ACEAoqMYjkMCAAA8BQAAEAAAAGRycy9pbmsvaW5rMS54bWycU8tu2zAQvBfoPxDswRdR4kMPy4ic&#10;QwEDBVqgSFygPSoybQuRKIOiH/n7LimZdhCnCHqxubucWe3s8O7+1DboIHVfd6rALKQYSVV1q1pt&#10;CvxruSBTjHpTqlXZdEoW+EX2+H7++dNdrZ7bZga/CBhUb09tU+CtMbtZFB2Px/Aowk5vIk6piL6p&#10;5x/f8XxEreS6VrWBlv05VXXKyJOxZLN6VeDKnKi/D9yP3V5X0pdtRleXG0aXlVx0ui2NZ9yWSskG&#10;qbKF7/6NkXnZwaGGPhupMWrLU4F5KhjDaA9f09sajm7D/9yGszRh+Qfgi9twwbM08/CVPNj2kVNy&#10;9v5EP3W3k9rU8iLeMOpYeEHVELuph/G17LtmbxXH6FA2exCCJzENWcqv5mfQ+40Cb1lBjH+zcsZZ&#10;6uf6ICto9C4ruHJcEYteyzSOeq3JKKA3zXmjpm4lWLndeReZHoht+tFoZ3hOGSM0JzxdsumMZ7NY&#10;hDRjV2sZfXrmfNL7fuv5nvTFka7itRsmO9Yrs/ULoCFN06v9V+1F+1voraw3W/Pf8HVtlt3XvT5I&#10;T3E9mOvo3XfjhTpDonH+B7ku8Bf3SJFDDgknAOGI5wKxXCTBhLFJMolzygNMwGkkwYznAecQEJ5M&#10;A8JiEhMeJyxggCFpnAQkJRnJsjjIkCD2OiWciGkWAApRgCDqQsKGeExzJGw1RtT+CcBaDMQcWRKS&#10;Ab1tSRH0dKWEcEpyKoIEwYHnKVznjOSuKlBum796j14fMNf8LwAAAP//AwBQSwECLQAUAAYACAAA&#10;ACEAmzMnNwwBAAAtAgAAEwAAAAAAAAAAAAAAAAAAAAAAW0NvbnRlbnRfVHlwZXNdLnhtbFBLAQIt&#10;ABQABgAIAAAAIQA4/SH/1gAAAJQBAAALAAAAAAAAAAAAAAAAAD0BAABfcmVscy8ucmVsc1BLAQIt&#10;ABQABgAIAAAAIQChTb4+jAEAAC8DAAAOAAAAAAAAAAAAAAAAADwCAABkcnMvZTJvRG9jLnhtbFBL&#10;AQItABQABgAIAAAAIQB5GLydvwAAACEBAAAZAAAAAAAAAAAAAAAAAPQDAABkcnMvX3JlbHMvZTJv&#10;RG9jLnhtbC5yZWxzUEsBAi0AFAAGAAgAAAAhABztmUPhAAAACwEAAA8AAAAAAAAAAAAAAAAA6gQA&#10;AGRycy9kb3ducmV2LnhtbFBLAQItABQABgAIAAAAIQCioxiOQwIAADwFAAAQAAAAAAAAAAAAAAAA&#10;APgFAABkcnMvaW5rL2luazEueG1sUEsFBgAAAAAGAAYAeAEAAGkIAAAAAA==&#10;">
                <v:imagedata r:id="rId42" o:title=""/>
              </v:shape>
            </w:pict>
          </mc:Fallback>
        </mc:AlternateContent>
      </w:r>
      <w:r>
        <w:rPr>
          <w:noProof/>
          <w:snapToGrid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 wp14:anchorId="7429FE81" wp14:editId="0A159F57">
                <wp:simplePos x="0" y="0"/>
                <wp:positionH relativeFrom="column">
                  <wp:posOffset>850935</wp:posOffset>
                </wp:positionH>
                <wp:positionV relativeFrom="paragraph">
                  <wp:posOffset>1705645</wp:posOffset>
                </wp:positionV>
                <wp:extent cx="140760" cy="69840"/>
                <wp:effectExtent l="38100" t="38100" r="31115" b="45085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140760" cy="69840"/>
                      </w14:xfrm>
                    </w14:contentPart>
                  </a:graphicData>
                </a:graphic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36C587EA" id="Ink 20" o:spid="_x0000_s1026" type="#_x0000_t75" style="position:absolute;margin-left:66.2pt;margin-top:133.5pt;width:12.65pt;height:7.2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P8SCMAQAAMAMAAA4AAABkcnMvZTJvRG9jLnhtbJxSQW7CMBC8V+of&#10;LN9LEgo0RAQORZU4lHJoH+A6NrEae6O1IfD7bgIUaFVV6iXy7jjjmZ2dzHa2YluF3oDLedKLOVNO&#10;QmHcOudvr093KWc+CFeICpzK+V55Ppve3kyaOlN9KKEqFDIicT5r6pyXIdRZFHlZKit8D2rlCNSA&#10;VgQqcR0VKBpit1XUj+NR1AAWNYJU3lN3fgD5tOPXWsnworVXgVWkLh6MHjgL7SlJh5xhzsdxSq13&#10;aiXD+5RH04nI1ijq0sijKvEPUVYYRxq+qOYiCLZB84PKGongQYeeBBuB1kaqzhKZS+Jv5hbuozWW&#10;DOQGMwkuKBdWAsNpfB3wnydsRSNonqGggMQmAD8y0nz+zuMgeg5yY0nPIRRUlQi0Eb40tac5Z6bI&#10;OS6K5KzfbR/PDlZ49rXcrpC19/u0S05Y0kTGGVUUzsn88vpvQqIj9BvvTqNtEyG5bJdz4t633y5w&#10;tQtMUjMZxA8jQiRBo3E66OAT8YHgVF2Mn96+CvqybnVdLP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ijs2OEAAAALAQAADwAAAGRycy9kb3ducmV2LnhtbEyPT0+DQBDF&#10;7yZ+h82YeDF2gWJpkKUhJiR60ETai7ctOwKR/RN2W+i3d3rS43vzy5v3it2iR3bGyQ/WCIhXETA0&#10;rVWD6QQc9vXjFpgP0ig5WoMCLuhhV97eFDJXdjafeG5CxyjE+FwK6ENwOee+7VFLv7IODd2+7aRl&#10;IDl1XE1ypnA98iSKNlzLwdCHXjp86bH9aU5awPz+9vrhqurh6+Jcut5HdXOoYyHu75bqGVjAJfzB&#10;cK1P1aGkTkd7MsqzkfQ6SQkVkGwyGnUlnrIM2JGcbZwCLwv+f0P5CwAA//8DAFBLAwQUAAYACAAA&#10;ACEAr8DhZkECAAA+BQAAEAAAAGRycy9pbmsvaW5rMS54bWycU02L2zAQvRf6H4R66MWyJfnbrLOH&#10;QqDQQumm0B69thKLteUgKx/77ztyHCXLZstSBLY0mvdm5s3o7v7Yd2gv9CgHVWLmU4yEqodGqk2J&#10;f62WJMNoNJVqqm5QosTPYsT3i48f7qR66rsCvggY1Gh3fVfi1phtEQSHw8E/hP6gNwGnNAy+qqfv&#10;3/BiRjViLZU0EHI8m+pBGXE0lqyQTYlrc6TOH7gfhp2uhbu2Fl1fPIyuarEcdF8Zx9hWSokOqaqH&#10;vH9jZJ63sJEQZyM0Rn11LDFPQsYw2kE2o73DwW34n9twlsQsfwd8eRse8jRJHbwRexs+mJQs3q7o&#10;hx62QhspLuKdSp0vnlF9Ok9Vn8rXYhy6nVUco33V7UAIHkfUZwm/qp9B7FcKvGYFMf7Nyhlniavr&#10;nayg0ZusMJVzi1jwUqa51GtNZgHd0Jw7amQvYJT7rZsiMwKxNT8YPQ08p4wRmhOerFhW8LSIuJ+m&#10;8VVb5jk9cz7q3dg6vkd9mcjpxml3quwgG9O6BlCfJslV/+v+ov0tdCvkpjX/DV9Lsxq+7PReOAp2&#10;VdgU0U3fjRc6DSSa6/8p1iX+ND1SNCFPhkkAwhBFPM68zxRWFGaJhyksxnOPIkrSNPJixGLC4ijz&#10;iP1PNp4ixknMEo9kJCLWPUMR2HKPMBKSMEsBFyHq2QP8IpQSG4dwOFo3jtgEIzFkAG5gn1CQEeRk&#10;Q8ECfgpAmwVhuQ3O8yT1WI6y2TmH+DYYcFjaFy/SKQTjtfgLAAD//wMAUEsBAi0AFAAGAAgAAAAh&#10;AJszJzcMAQAALQIAABMAAAAAAAAAAAAAAAAAAAAAAFtDb250ZW50X1R5cGVzXS54bWxQSwECLQAU&#10;AAYACAAAACEAOP0h/9YAAACUAQAACwAAAAAAAAAAAAAAAAA9AQAAX3JlbHMvLnJlbHNQSwECLQAU&#10;AAYACAAAACEAXU/xIIwBAAAwAwAADgAAAAAAAAAAAAAAAAA8AgAAZHJzL2Uyb0RvYy54bWxQSwEC&#10;LQAUAAYACAAAACEAeRi8nb8AAAAhAQAAGQAAAAAAAAAAAAAAAAD0AwAAZHJzL19yZWxzL2Uyb0Rv&#10;Yy54bWwucmVsc1BLAQItABQABgAIAAAAIQDmKOzY4QAAAAsBAAAPAAAAAAAAAAAAAAAAAOoEAABk&#10;cnMvZG93bnJldi54bWxQSwECLQAUAAYACAAAACEAr8DhZkECAAA+BQAAEAAAAAAAAAAAAAAAAAD4&#10;BQAAZHJzL2luay9pbmsxLnhtbFBLBQYAAAAABgAGAHgBAABnCAAAAAA=&#10;">
                <v:imagedata r:id="rId44" o:title=""/>
              </v:shape>
            </w:pict>
          </mc:Fallback>
        </mc:AlternateContent>
      </w:r>
      <w:r>
        <w:rPr>
          <w:noProof/>
          <w:snapToGrid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 wp14:anchorId="7A8E8579" wp14:editId="48A36DFD">
                <wp:simplePos x="0" y="0"/>
                <wp:positionH relativeFrom="column">
                  <wp:posOffset>785775</wp:posOffset>
                </wp:positionH>
                <wp:positionV relativeFrom="paragraph">
                  <wp:posOffset>1806805</wp:posOffset>
                </wp:positionV>
                <wp:extent cx="204120" cy="72360"/>
                <wp:effectExtent l="38100" t="38100" r="43815" b="61595"/>
                <wp:wrapNone/>
                <wp:docPr id="19" name="Ink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204120" cy="72360"/>
                      </w14:xfrm>
                    </w14:contentPart>
                  </a:graphicData>
                </a:graphic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6281DBE7" id="Ink 19" o:spid="_x0000_s1026" type="#_x0000_t75" style="position:absolute;margin-left:60.85pt;margin-top:141.25pt;width:17.9pt;height:7.9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dTGSLAQAAMQMAAA4AAABkcnMvZTJvRG9jLnhtbJxSQU7DMBC8I/EH&#10;y3eaxK0CRE05UCH1APQADzCO3VjE3mjtNuX3bNKWtiCExCXa9TjjmZ2d3m1dwzYagwVf8myUcqa9&#10;gsr6VclfXx6ubjgLUfpKNuB1yT904Hezy4tp1xZaQA1NpZERiQ9F15a8jrEtkiSoWjsZRtBqT6AB&#10;dDJSi6ukQtkRu2sSkaZ50gFWLYLSIdDpfAfy2cBvjFbx2ZigI2tInciF4CwOVT7mDKlKrycTzt6o&#10;yrNc8GQ2lcUKZVtbtZcl/6HKSetJxBfVXEbJ1mh/UDmrEAKYOFLgEjDGKj14IndZ+s3dwr/3zrKJ&#10;WmOhwEft41JiPMxvAP7zhGtoBN0jVJSQXEfge0Ya0N+B7ETPQa0d6dmlgrqRkVYi1LYNNOjCViXH&#10;RZUd9fvN/dHBEo++njZLZP397JYzLx1pIuOMOgrnYP7p/G9Ckj30G+/WoOsTIblsW3Ja1I/+OwSu&#10;t5EpOhTpJBOEKIKuxTgf4APxjuDQnYyf3j4L+rTvdZ1s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0QSFd4QAAAAsBAAAPAAAAZHJzL2Rvd25yZXYueG1sTI9BT4NAEIXv&#10;Jv6HzTTxZpcSEYosjTFREw+aYi/cFpgCKTtL2G2L/nqnp3qbN/Py5nvZZjaDOOHkeksKVssABFJt&#10;m55aBbvv1/sEhPOaGj1YQgU/6GCT395kOm3smbZ4KnwrOIRcqhV03o+plK7u0Gi3tCMS3/Z2Mtqz&#10;nFrZTPrM4WaQYRA8SqN74g+dHvGlw/pQHI2C6Ouj2K3ft7+li6u3fTmXny4elbpbzM9PIDzO/mqG&#10;Cz6jQ85MlT1S48TAOlzFbFUQJmEE4uKIYh4q3qyTB5B5Jv93yP8AAAD//wMAUEsDBBQABgAIAAAA&#10;IQABN/LpUgIAAHgFAAAQAAAAZHJzL2luay9pbmsxLnhtbJxTTW/bMAy9D9h/ELRDL1Ysyo5sB3V6&#10;GFBgwAYMbQZsR9dREqO2HMjKR//9aMVWUjQdil1siuR7JJ+o27tjU5O9Ml3V6pzChFOidNkuK73O&#10;6a/FPUsp6Wyhl0XdapXTF9XRu/nnT7eVfm7qGX4JMuiut5o6pxtrt7MwPBwOk0M0ac06FJxH4Tf9&#10;/OM7nQ+opVpVurJYshtdZautOtqebFYtc1raI/f5yP3Y7kypfLj3mPKcYU1RqvvWNIX1jJtCa1UT&#10;XTTY929K7MsWjQrrrJWhpCmOORUyAqBkh910fYyG1+F/rsNBTiH7APz+OjwSiUw8fKn2ffnQKTl7&#10;f6Kfpt0qYyt1Fu806hB4IeXp7KY+jW9U19a7XnFK9kW9QyHENOYTkOJifsDabxR4y4pi/JtVgADp&#10;5/ogK2r0Litu5XBFEL6WaRj1UpNBQL80443aqlG4ys3Wb5HtkLh3P1rjFl5wAMYzJuQC0plIZrGY&#10;xHFycS3Dno6cT2bXbTzfkzlvpIt47U6THaql3fgL4BMu5cX9l81Z+2vojarWG/vf8FVlF+3Xndkr&#10;TwEXg7mKfvuuvFC3kGSY/0GtcvrFPVLikCeHEyCWhBMIbhgkN/wmyrI0oJBQjhuXBQymhLMoTQJn&#10;wDROA44e4JHAYDwGRwNjhAcxSfHLYpYSEFkQcSIQgha6sFoAnCBtAAzOBwYscjkR6b14ECfI6Gcp&#10;60GY537xkM6moxGj6YpIbI+JKXaKyUOniGIik0mAtNIFkQadIJERKxGc8dVb9triYs7/AgAA//8D&#10;AFBLAQItABQABgAIAAAAIQCbMyc3DAEAAC0CAAATAAAAAAAAAAAAAAAAAAAAAABbQ29udGVudF9U&#10;eXBlc10ueG1sUEsBAi0AFAAGAAgAAAAhADj9If/WAAAAlAEAAAsAAAAAAAAAAAAAAAAAPQEAAF9y&#10;ZWxzLy5yZWxzUEsBAi0AFAAGAAgAAAAhAJddTGSLAQAAMQMAAA4AAAAAAAAAAAAAAAAAPAIAAGRy&#10;cy9lMm9Eb2MueG1sUEsBAi0AFAAGAAgAAAAhAHkYvJ2/AAAAIQEAABkAAAAAAAAAAAAAAAAA8wMA&#10;AGRycy9fcmVscy9lMm9Eb2MueG1sLnJlbHNQSwECLQAUAAYACAAAACEAdEEhXeEAAAALAQAADwAA&#10;AAAAAAAAAAAAAADpBAAAZHJzL2Rvd25yZXYueG1sUEsBAi0AFAAGAAgAAAAhAAE38ulSAgAAeAUA&#10;ABAAAAAAAAAAAAAAAAAA9wUAAGRycy9pbmsvaW5rMS54bWxQSwUGAAAAAAYABgB4AQAAdwgAAAAA&#10;">
                <v:imagedata r:id="rId46" o:title=""/>
              </v:shape>
            </w:pict>
          </mc:Fallback>
        </mc:AlternateContent>
      </w:r>
      <w:r>
        <w:rPr>
          <w:noProof/>
          <w:snapToGrid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40BF66A4" wp14:editId="09D1725B">
                <wp:simplePos x="0" y="0"/>
                <wp:positionH relativeFrom="column">
                  <wp:posOffset>880455</wp:posOffset>
                </wp:positionH>
                <wp:positionV relativeFrom="paragraph">
                  <wp:posOffset>1936045</wp:posOffset>
                </wp:positionV>
                <wp:extent cx="12240" cy="142920"/>
                <wp:effectExtent l="38100" t="19050" r="45085" b="28575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12240" cy="142920"/>
                      </w14:xfrm>
                    </w14:contentPart>
                  </a:graphicData>
                </a:graphic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71A69D96" id="Ink 18" o:spid="_x0000_s1026" type="#_x0000_t75" style="position:absolute;margin-left:68.35pt;margin-top:152.1pt;width:3.05pt;height:12.3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MMbGLAQAALwMAAA4AAABkcnMvZTJvRG9jLnhtbJxSy27CMBC8V+o/&#10;WL6XPBQQjQgciipxKOXQfoDr2MRq7I3WhsDfdxOgQKuqEpfIu+OMZ3Z2MtvZmm0VegOu4Mkg5kw5&#10;CaVx64K/vz0/jDnzQbhS1OBUwffK89n0/m7SNrlKoYK6VMiIxPm8bQpehdDkUeRlpazwA2iUI1AD&#10;WhGoxHVUomiJ3dZRGsejqAUsGwSpvKfu/ADyac+vtZLhVWuvAqtJXTqKSV8oeDYa0wGplaXJkLOP&#10;gj9m8ZBH04nI1yiaysijKHGDJiuMIwnfVHMRBNug+UVljUTwoMNAgo1AayNV74i8JfEPbwv32flK&#10;MrnBXIILyoWVwHCaXg/c8oStaQLtC5SUj9gE4EdGms//cRxEz0FuLOk5ZIKqFoEWwlem8TTn3JQF&#10;x0WZnPW77dPZwQrPvpbbFbLufkKb44QlTWScUUXhnMwvr/8mJDpCf/HuNNouEZLLdgWn9Pfdtw9c&#10;7QKT1EzSNCNAEkJ78Zj28In4QHCqLsZPb18FfVl3ui72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ENg83gAAAAsBAAAPAAAAZHJzL2Rvd25yZXYueG1sTI/BTsMwEETv&#10;SPyDtUhcEHWaVkkJcaqoEie4kPIBbrxNIux1FLtp+Hu2JzjO7mjmTblfnBUzTmHwpGC9SkAgtd4M&#10;1Cn4Or4970CEqMlo6wkV/GCAfXV/V+rC+Ct94tzETnAIhUIr6GMcCylD26PTYeVHJP6d/eR0ZDl1&#10;0kz6yuHOyjRJMun0QNzQ6xEPPbbfzcVxiR3a+cM2xtf9+zp7avJDfc6VenxY6lcQEZf4Z4YbPqND&#10;xUwnfyEThGW9yXK2Ktgk2xTEzbFNecyJL+nuBWRVyv8bql8AAAD//wMAUEsDBBQABgAIAAAAIQAZ&#10;wf3IJwIAABMFAAAQAAAAZHJzL2luay9pbmsxLnhtbJxTTYvbMBC9F/ofhHroxbIl+duss4dCoNBC&#10;6abQHr22Epu15SDLSfbfdyw7SpbNlqUYLGk0743e0+ju/tS16CDU0PQyx8ylGAlZ9lUjdzn+tVmT&#10;BKNBF7Iq2l6KHD+LAd+vPn64a+RT12bwR8Agh2nWtTmutd5nnnc8Ht2j7/Zq53FKfe+rfPr+Da8W&#10;VCW2jWw0lBzOobKXWpz0RJY1VY5LfaI2H7gf+lGVwm5PEVVeMrQqSrHuVVdoy1gXUooWyaKDc//G&#10;SD/vYdJAnZ1QGHXFKcc88hnDaITTDNMe9m7D/9yGsyhk6Tvg69twn8dRbOGVOEzlPeNk9raiH6rf&#10;C6UbcTFvlrpsPKNyXhvVs3wlhr4dJ8cxOhTtCEbwMKAui/iVfga1XznwmhXM+DcrZ5xFVtc7WcGj&#10;N1mhK5crYt5Lmxap154sBtqmOd+objoBrdztbRfpAYin8INWpuE5ZYzQlPBow5KMx1nAXRr7V9ey&#10;9OmZ81GNQ235HtWlI82O9W5WdmwqXdsLoC6Noqv7L7uL97fQtWh2tf5v+LbRm/7LqA7CUrArYaai&#10;7b4bL9Q0JFr0/xTbHH8yjxQZ5BwwBnDkpxHiQciczxQ+mIQOpvDxMHEoSUkUhDCGhLPUdwLCScgi&#10;hwQkIX4SOwliZMqEZUwYT53wHPAhdeaYR4Z8k0AYogbqo9iMwJ1OO9ShEDFHoYiiiYwCBqq8eGZW&#10;NvTM6i8AAAD//wMAUEsBAi0AFAAGAAgAAAAhAJszJzcMAQAALQIAABMAAAAAAAAAAAAAAAAAAAAA&#10;AFtDb250ZW50X1R5cGVzXS54bWxQSwECLQAUAAYACAAAACEAOP0h/9YAAACUAQAACwAAAAAAAAAA&#10;AAAAAAA9AQAAX3JlbHMvLnJlbHNQSwECLQAUAAYACAAAACEAAgwxsYsBAAAvAwAADgAAAAAAAAAA&#10;AAAAAAA8AgAAZHJzL2Uyb0RvYy54bWxQSwECLQAUAAYACAAAACEAeRi8nb8AAAAhAQAAGQAAAAAA&#10;AAAAAAAAAADzAwAAZHJzL19yZWxzL2Uyb0RvYy54bWwucmVsc1BLAQItABQABgAIAAAAIQAdENg8&#10;3gAAAAsBAAAPAAAAAAAAAAAAAAAAAOkEAABkcnMvZG93bnJldi54bWxQSwECLQAUAAYACAAAACEA&#10;GcH9yCcCAAATBQAAEAAAAAAAAAAAAAAAAAD0BQAAZHJzL2luay9pbmsxLnhtbFBLBQYAAAAABgAG&#10;AHgBAABJCAAAAAA=&#10;">
                <v:imagedata r:id="rId48" o:title=""/>
              </v:shape>
            </w:pict>
          </mc:Fallback>
        </mc:AlternateContent>
      </w:r>
      <w:r>
        <w:rPr>
          <w:noProof/>
          <w:snapToGrid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431CB931" wp14:editId="3FF9661E">
                <wp:simplePos x="0" y="0"/>
                <wp:positionH relativeFrom="column">
                  <wp:posOffset>684615</wp:posOffset>
                </wp:positionH>
                <wp:positionV relativeFrom="paragraph">
                  <wp:posOffset>1865125</wp:posOffset>
                </wp:positionV>
                <wp:extent cx="273600" cy="129600"/>
                <wp:effectExtent l="57150" t="38100" r="50800" b="41910"/>
                <wp:wrapNone/>
                <wp:docPr id="17" name="Ink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273600" cy="129600"/>
                      </w14:xfrm>
                    </w14:contentPart>
                  </a:graphicData>
                </a:graphic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476C03D9" id="Ink 17" o:spid="_x0000_s1026" type="#_x0000_t75" style="position:absolute;margin-left:52.75pt;margin-top:145.7pt;width:23.5pt;height:12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vxHyPAQAAMAMAAA4AAABkcnMvZTJvRG9jLnhtbJxSwW7iMBC9V+o/&#10;WHMvSYACiQg9LKrUQ7scuh/gdWxibeyJxobQv+8kwEK3qlbqxfL42W/em+flw8E1Yq8pWPQlZKMU&#10;hPYKK+u3Jfx6fbxbgAhR+ko26HUJbzrAw+r2Ztm1hR5jjU2lSTCJD0XXllDH2BZJElStnQwjbLVn&#10;0CA5GbmkbVKR7JjdNck4TWdJh1S1hEqHwKfrIwirgd8YreJPY4KOomF103meg4jDbsZKqYQ8n9yD&#10;+F3CYjJNIVktZbEl2dZWnUTJb2hy0nqW8JdqLaMUO7KfqJxVhAFNHCl0CRpjlR4csbcs/cfbk//T&#10;+8qmakeFQh+1jxtJ8Ty9AfhOC9fwBLpnrDgfuYsIJ0Yez//jOIpeo9o51nPMhHQjI3+IUNs28JgL&#10;W5VAT1V20e/3Py4ONnTx9bLfkOjvZ3MQXjrWxMYFVxzO2fzLx9eMJCfoK96DIdcnwnLFoQQO/61f&#10;h8D1IQrFh+P5ZJYyohjKxnm/v2I+Mpz7XM2fm39I+rruhV199N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qPM6eEAAAALAQAADwAAAGRycy9kb3ducmV2LnhtbEyPwU7D&#10;MAyG70i8Q2QkLoil7RYYpemEkBASp20MJG5pY9qKxilNtpW3xzvB8bc//f5crCbXiwOOofOkIZ0l&#10;IJBqbztqNOxen66XIEI0ZE3vCTX8YIBVeX5WmNz6I23wsI2N4BIKudHQxjjkUoa6RWfCzA9IvPv0&#10;ozOR49hIO5ojl7teZklyI53piC+0ZsDHFuuv7d5puJq/r7+XTVCVrzbPu9sXbD/eUOvLi+nhHkTE&#10;Kf7BcNJndSjZqfJ7skH0nBOlGNWQ3aULECdCZTypNMxTtQBZFvL/D+UvAAAA//8DAFBLAwQUAAYA&#10;CAAAACEAjrKnopUCAAAFBgAAEAAAAGRycy9pbmsvaW5rMS54bWycVMtu2zAQvBfoPxDsIRfR4lIS&#10;JRlRcigQoEALFIkLtEdFZmwhehgU/cjfd0nJtIM4RdCDJXKXM7szXPn69tA2ZKf0UPddQWHGKVFd&#10;1S/rblXQX4s7llEymLJblk3fqYK+qIHe3nz+dF13z20zxydBhm6wq7Yp6NqYzTwM9/v9bB/Ner0K&#10;BedR+K17/vGd3kyopXqqu9pgyeEYqvrOqIOxZPN6WdDKHLg/j9wP/VZXyqdtRFenE0aXlbrrdVsa&#10;z7guu041pCtb7Ps3JeZlg4sa66yUpqQtDwUVMgKgZIvdDDZHw8vwP5fhIBPIPwC/uwyPRCpTD1+q&#10;nS0fOifn7yv6qfuN0qZWJ/NGqVPihVTj3qke5Ws19M3WOk7Jrmy2aIRIYj4DKc70A9Z+48BbVjTj&#10;36wCBEiv64Os6NG7rDiV0xVB+NqmSeq5J5OBfmiON2rqVuEotxs/RWZAYht+MNoNvOAAjOdMyAVk&#10;c5HOY5ilqTy7lmlOj5yPejusPd+jPk2ky3jvRmX7emnW/gL4jEt5dv9Ve/L+Enqt6tXa/Df8qTaL&#10;/utW75SngDNhrqKfvgtfqBtIMum/V08F/eI+UuKQY8AZAKkgMicgch5cMQD8ZVcxiCygOGuQUcwE&#10;DAQDiU88BEQwGScBAIHYrZjgDBKWgAwEJ5AQjoCM5SzK0gAygjeUZBjKCceUfVmmgImI4DGbA84i&#10;TAkSjRmkxm1EbBAZXTDBnYXF7LgXbp8iq41jA+4cRt1eshjRCROWya0jV4S7deZ6YRGz3VoK7Bnx&#10;+MLl+BxbwRamoOsZTXBxrOkgRy3Ym90fm8NKkxTJhJPISTzZgDUZxJBbBzEGeYTegIWiCqvR+vbq&#10;j8VfNH4lN38BAAD//wMAUEsBAi0AFAAGAAgAAAAhAJszJzcMAQAALQIAABMAAAAAAAAAAAAAAAAA&#10;AAAAAFtDb250ZW50X1R5cGVzXS54bWxQSwECLQAUAAYACAAAACEAOP0h/9YAAACUAQAACwAAAAAA&#10;AAAAAAAAAAA9AQAAX3JlbHMvLnJlbHNQSwECLQAUAAYACAAAACEAdW/EfI8BAAAwAwAADgAAAAAA&#10;AAAAAAAAAAA8AgAAZHJzL2Uyb0RvYy54bWxQSwECLQAUAAYACAAAACEAeRi8nb8AAAAhAQAAGQAA&#10;AAAAAAAAAAAAAAD3AwAAZHJzL19yZWxzL2Uyb0RvYy54bWwucmVsc1BLAQItABQABgAIAAAAIQAq&#10;o8zp4QAAAAsBAAAPAAAAAAAAAAAAAAAAAO0EAABkcnMvZG93bnJldi54bWxQSwECLQAUAAYACAAA&#10;ACEAjrKnopUCAAAFBgAAEAAAAAAAAAAAAAAAAAD7BQAAZHJzL2luay9pbmsxLnhtbFBLBQYAAAAA&#10;BgAGAHgBAAC+CAAAAAA=&#10;">
                <v:imagedata r:id="rId50" o:title=""/>
              </v:shape>
            </w:pict>
          </mc:Fallback>
        </mc:AlternateContent>
      </w:r>
      <w:r>
        <w:rPr>
          <w:noProof/>
          <w:snapToGrid/>
        </w:rPr>
        <w:drawing>
          <wp:inline distT="0" distB="0" distL="0" distR="0" wp14:anchorId="5DCF5427" wp14:editId="75DC5267">
            <wp:extent cx="5943600" cy="3763010"/>
            <wp:effectExtent l="0" t="0" r="0" b="889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763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924DFF" w14:textId="77777777" w:rsidR="00BE4E56" w:rsidRDefault="00BE4E56" w:rsidP="00BE4E56"/>
    <w:p w14:paraId="41C6E416" w14:textId="76131EE4" w:rsidR="00BE4E56" w:rsidRPr="00305371" w:rsidRDefault="00BE4E56" w:rsidP="00BE4E56">
      <w:pPr>
        <w:ind w:left="720"/>
        <w:rPr>
          <w:lang w:val="fr-FR"/>
        </w:rPr>
      </w:pPr>
      <w:proofErr w:type="spellStart"/>
      <w:r w:rsidRPr="008662A9">
        <w:rPr>
          <w:lang w:val="fr-FR"/>
        </w:rPr>
        <w:t>Then</w:t>
      </w:r>
      <w:proofErr w:type="spellEnd"/>
      <w:r w:rsidRPr="008662A9">
        <w:rPr>
          <w:lang w:val="fr-FR"/>
        </w:rPr>
        <w:t xml:space="preserve"> P(</w:t>
      </w:r>
      <w:r w:rsidRPr="00305371">
        <w:rPr>
          <w:position w:val="-12"/>
          <w:lang w:val="fr-FR"/>
        </w:rPr>
        <w:object w:dxaOrig="1400" w:dyaOrig="480" w14:anchorId="2C822D7D">
          <v:shape id="_x0000_i1042" type="#_x0000_t75" style="width:69.6pt;height:24.6pt" o:ole="">
            <v:imagedata r:id="rId52" o:title=""/>
          </v:shape>
          <o:OLEObject Type="Embed" ProgID="Equation.DSMT4" ShapeID="_x0000_i1042" DrawAspect="Content" ObjectID="_1695189378" r:id="rId53"/>
        </w:object>
      </w:r>
      <w:r w:rsidRPr="008662A9">
        <w:rPr>
          <w:lang w:val="fr-FR"/>
        </w:rPr>
        <w:t xml:space="preserve">&lt; </w:t>
      </w:r>
      <w:r w:rsidR="00C97D33">
        <w:rPr>
          <w:lang w:val="fr-FR"/>
        </w:rPr>
        <w:t>X</w:t>
      </w:r>
      <w:r w:rsidRPr="008662A9">
        <w:rPr>
          <w:lang w:val="fr-FR"/>
        </w:rPr>
        <w:t xml:space="preserve"> &lt; </w:t>
      </w:r>
      <w:r w:rsidRPr="00AC0E75">
        <w:rPr>
          <w:position w:val="-12"/>
        </w:rPr>
        <w:object w:dxaOrig="1160" w:dyaOrig="480" w14:anchorId="1917D693">
          <v:shape id="_x0000_i1043" type="#_x0000_t75" style="width:58.2pt;height:24.6pt" o:ole="">
            <v:imagedata r:id="rId54" o:title=""/>
          </v:shape>
          <o:OLEObject Type="Embed" ProgID="Equation.DSMT4" ShapeID="_x0000_i1043" DrawAspect="Content" ObjectID="_1695189379" r:id="rId55"/>
        </w:object>
      </w:r>
      <w:r w:rsidRPr="008662A9">
        <w:rPr>
          <w:lang w:val="fr-FR"/>
        </w:rPr>
        <w:t>) = 1</w:t>
      </w:r>
      <w:r>
        <w:rPr>
          <w:lang w:val="fr-FR"/>
        </w:rPr>
        <w:t xml:space="preserve"> – </w:t>
      </w:r>
      <w:r>
        <w:sym w:font="Symbol" w:char="F061"/>
      </w:r>
      <w:r>
        <w:t xml:space="preserve">. </w:t>
      </w:r>
      <w:r w:rsidR="00C97D33">
        <w:t>N</w:t>
      </w:r>
      <w:r>
        <w:t xml:space="preserve">ote that </w:t>
      </w:r>
      <w:r w:rsidRPr="00305371">
        <w:rPr>
          <w:position w:val="-12"/>
          <w:lang w:val="fr-FR"/>
        </w:rPr>
        <w:object w:dxaOrig="1400" w:dyaOrig="480" w14:anchorId="5253E2C6">
          <v:shape id="_x0000_i1044" type="#_x0000_t75" style="width:69.6pt;height:24.6pt" o:ole="">
            <v:imagedata r:id="rId52" o:title=""/>
          </v:shape>
          <o:OLEObject Type="Embed" ProgID="Equation.DSMT4" ShapeID="_x0000_i1044" DrawAspect="Content" ObjectID="_1695189380" r:id="rId56"/>
        </w:object>
      </w:r>
      <w:r>
        <w:rPr>
          <w:lang w:val="fr-FR"/>
        </w:rPr>
        <w:t xml:space="preserve"> </w:t>
      </w:r>
      <w:r>
        <w:t xml:space="preserve">= </w:t>
      </w:r>
      <w:r w:rsidRPr="00305371">
        <w:rPr>
          <w:position w:val="-12"/>
          <w:lang w:val="fr-FR"/>
        </w:rPr>
        <w:object w:dxaOrig="1600" w:dyaOrig="480" w14:anchorId="772FB858">
          <v:shape id="_x0000_i1045" type="#_x0000_t75" style="width:78.6pt;height:24.6pt" o:ole="">
            <v:imagedata r:id="rId57" o:title=""/>
          </v:shape>
          <o:OLEObject Type="Embed" ProgID="Equation.DSMT4" ShapeID="_x0000_i1045" DrawAspect="Content" ObjectID="_1695189381" r:id="rId58"/>
        </w:object>
      </w:r>
      <w:r>
        <w:t xml:space="preserve">, which will be used shortly. </w:t>
      </w:r>
    </w:p>
    <w:p w14:paraId="4F1AA34F" w14:textId="2AC48F00" w:rsidR="00BE4E56" w:rsidRDefault="00BE4E56" w:rsidP="00EF5B00">
      <w:pPr>
        <w:rPr>
          <w:u w:val="single"/>
        </w:rPr>
      </w:pPr>
    </w:p>
    <w:p w14:paraId="51AEBDED" w14:textId="77777777" w:rsidR="00C97D33" w:rsidRDefault="00C97D33" w:rsidP="00EF5B00">
      <w:pPr>
        <w:rPr>
          <w:u w:val="single"/>
        </w:rPr>
      </w:pPr>
    </w:p>
    <w:p w14:paraId="5262905F" w14:textId="516948CC" w:rsidR="00EF5B00" w:rsidRPr="005E79EE" w:rsidRDefault="00EF5B00" w:rsidP="00EF5B00">
      <w:r w:rsidRPr="005E79EE">
        <w:rPr>
          <w:u w:val="single"/>
        </w:rPr>
        <w:t>Example</w:t>
      </w:r>
      <w:r>
        <w:t>: F probability distribution plot (F_distribution</w:t>
      </w:r>
      <w:r w:rsidRPr="005E79EE">
        <w:t>.xls</w:t>
      </w:r>
      <w:r w:rsidR="00443296">
        <w:t>x</w:t>
      </w:r>
      <w:r w:rsidRPr="005E79EE">
        <w:t>)</w:t>
      </w:r>
    </w:p>
    <w:p w14:paraId="2A495F1F" w14:textId="77777777" w:rsidR="00EF5B00" w:rsidRDefault="00EF5B00" w:rsidP="00893B4E">
      <w:pPr>
        <w:ind w:left="720"/>
      </w:pPr>
    </w:p>
    <w:p w14:paraId="2EDB2540" w14:textId="77777777" w:rsidR="00BE4E56" w:rsidRDefault="00EF5B00" w:rsidP="00EF5B00">
      <w:pPr>
        <w:ind w:left="720"/>
      </w:pPr>
      <w:r>
        <w:lastRenderedPageBreak/>
        <w:t>This is an interactive file which allows you to see the probability distribution for different degrees of freedom.</w:t>
      </w:r>
    </w:p>
    <w:p w14:paraId="5BD2F8E2" w14:textId="3C309544" w:rsidR="00EF5B00" w:rsidRDefault="00EF5B00" w:rsidP="00EF5B00">
      <w:pPr>
        <w:ind w:left="720"/>
      </w:pPr>
      <w:r>
        <w:t xml:space="preserve">  </w:t>
      </w:r>
    </w:p>
    <w:p w14:paraId="47A2E106" w14:textId="1BF26DC4" w:rsidR="00251566" w:rsidRDefault="00BE4E56">
      <w:pPr>
        <w:spacing w:after="200" w:line="276" w:lineRule="auto"/>
        <w:jc w:val="left"/>
      </w:pPr>
      <w:r>
        <w:rPr>
          <w:noProof/>
          <w:snapToGrid/>
        </w:rPr>
        <w:drawing>
          <wp:inline distT="0" distB="0" distL="0" distR="0" wp14:anchorId="3E69B14D" wp14:editId="268B926E">
            <wp:extent cx="6858000" cy="322643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3226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9F84BC" w14:textId="77777777" w:rsidR="00733C85" w:rsidRDefault="00733C85" w:rsidP="00251566">
      <w:pPr>
        <w:rPr>
          <w:u w:val="single"/>
        </w:rPr>
      </w:pPr>
    </w:p>
    <w:p w14:paraId="58B40D2B" w14:textId="77777777" w:rsidR="00733C85" w:rsidRDefault="00733C85" w:rsidP="00251566">
      <w:pPr>
        <w:rPr>
          <w:u w:val="single"/>
        </w:rPr>
      </w:pPr>
    </w:p>
    <w:p w14:paraId="0E6A018B" w14:textId="77777777" w:rsidR="00251566" w:rsidRDefault="00251566" w:rsidP="00251566">
      <w:r w:rsidRPr="007C3940">
        <w:rPr>
          <w:u w:val="single"/>
        </w:rPr>
        <w:t>Example</w:t>
      </w:r>
      <w:r>
        <w:t>: Finding probabilities and quantiles from a F distribution (F_dist.R)</w:t>
      </w:r>
    </w:p>
    <w:p w14:paraId="13C9D996" w14:textId="77777777" w:rsidR="00732291" w:rsidRDefault="00732291" w:rsidP="00733C85"/>
    <w:p w14:paraId="41AD09C9" w14:textId="2E5132BA" w:rsidR="006571E6" w:rsidRDefault="006571E6" w:rsidP="006571E6">
      <w:pPr>
        <w:spacing w:after="200" w:line="276" w:lineRule="auto"/>
        <w:ind w:left="720"/>
        <w:jc w:val="left"/>
      </w:pPr>
      <w:r>
        <w:t>To find P(</w:t>
      </w:r>
      <w:r w:rsidR="00BE4E56">
        <w:t>X</w:t>
      </w:r>
      <w:r>
        <w:t xml:space="preserve"> &lt; 2.71) with </w:t>
      </w:r>
      <w:r>
        <w:sym w:font="Symbol" w:char="F06E"/>
      </w:r>
      <w:r>
        <w:rPr>
          <w:vertAlign w:val="subscript"/>
        </w:rPr>
        <w:t>1</w:t>
      </w:r>
      <w:r>
        <w:t xml:space="preserve"> = 5 and </w:t>
      </w:r>
      <w:r>
        <w:sym w:font="Symbol" w:char="F06E"/>
      </w:r>
      <w:r>
        <w:rPr>
          <w:vertAlign w:val="subscript"/>
        </w:rPr>
        <w:t>2</w:t>
      </w:r>
      <w:r>
        <w:t xml:space="preserve"> = 20, we could use integration: </w:t>
      </w:r>
    </w:p>
    <w:p w14:paraId="265D4A00" w14:textId="77777777" w:rsidR="006571E6" w:rsidRDefault="00733C85" w:rsidP="006571E6">
      <w:pPr>
        <w:spacing w:after="200" w:line="276" w:lineRule="auto"/>
        <w:ind w:left="1440"/>
        <w:jc w:val="left"/>
      </w:pPr>
      <w:r w:rsidRPr="006571E6">
        <w:rPr>
          <w:position w:val="-112"/>
        </w:rPr>
        <w:object w:dxaOrig="7760" w:dyaOrig="2299" w14:anchorId="6B4BBD1C">
          <v:shape id="_x0000_i1046" type="#_x0000_t75" style="width:387pt;height:114.6pt" o:ole="">
            <v:imagedata r:id="rId60" o:title=""/>
          </v:shape>
          <o:OLEObject Type="Embed" ProgID="Equation.DSMT4" ShapeID="_x0000_i1046" DrawAspect="Content" ObjectID="_1695189382" r:id="rId61"/>
        </w:object>
      </w:r>
    </w:p>
    <w:p w14:paraId="63EC9DA4" w14:textId="77777777" w:rsidR="006571E6" w:rsidRDefault="006571E6" w:rsidP="006571E6">
      <w:pPr>
        <w:ind w:left="720"/>
      </w:pPr>
      <w:r>
        <w:t xml:space="preserve">Instead, we will use the </w:t>
      </w:r>
      <w:r w:rsidRPr="00581D4E">
        <w:rPr>
          <w:rFonts w:ascii="Courier New" w:hAnsi="Courier New" w:cs="Courier New"/>
        </w:rPr>
        <w:t>pf()</w:t>
      </w:r>
      <w:r>
        <w:t xml:space="preserve"> function:</w:t>
      </w:r>
    </w:p>
    <w:p w14:paraId="07688CE6" w14:textId="77777777" w:rsidR="006571E6" w:rsidRDefault="006571E6" w:rsidP="009A7938"/>
    <w:p w14:paraId="50F211BF" w14:textId="77777777" w:rsidR="006571E6" w:rsidRDefault="006571E6" w:rsidP="009A7938">
      <w:pPr>
        <w:pStyle w:val="R-14"/>
      </w:pPr>
      <w:r>
        <w:t>&gt; pf(q = 2.71089, df1 = 5, df2 = 20)</w:t>
      </w:r>
    </w:p>
    <w:p w14:paraId="719F9D15" w14:textId="77777777" w:rsidR="006571E6" w:rsidRPr="006571E6" w:rsidRDefault="006571E6" w:rsidP="009A7938">
      <w:pPr>
        <w:pStyle w:val="R-14"/>
      </w:pPr>
      <w:r>
        <w:t>[1] 0.95</w:t>
      </w:r>
    </w:p>
    <w:p w14:paraId="135A2086" w14:textId="77777777" w:rsidR="006571E6" w:rsidRDefault="006571E6" w:rsidP="006571E6">
      <w:pPr>
        <w:ind w:left="720"/>
      </w:pPr>
    </w:p>
    <w:p w14:paraId="039E6BC2" w14:textId="77777777" w:rsidR="006571E6" w:rsidRDefault="006571E6" w:rsidP="006571E6">
      <w:pPr>
        <w:ind w:left="720"/>
      </w:pPr>
      <w:r>
        <w:t xml:space="preserve">To find the 1 – </w:t>
      </w:r>
      <w:r>
        <w:sym w:font="Symbol" w:char="F061"/>
      </w:r>
      <w:r>
        <w:t>/2 quantile from a F distribution, we could use integration:</w:t>
      </w:r>
    </w:p>
    <w:p w14:paraId="6F9891FE" w14:textId="77777777" w:rsidR="006571E6" w:rsidRDefault="006571E6" w:rsidP="006571E6">
      <w:pPr>
        <w:ind w:left="720"/>
      </w:pPr>
    </w:p>
    <w:p w14:paraId="4B25B708" w14:textId="77777777" w:rsidR="006571E6" w:rsidRDefault="00733C85" w:rsidP="006571E6">
      <w:pPr>
        <w:ind w:left="1440"/>
      </w:pPr>
      <w:r w:rsidRPr="006571E6">
        <w:rPr>
          <w:position w:val="-112"/>
        </w:rPr>
        <w:object w:dxaOrig="9180" w:dyaOrig="2299" w14:anchorId="53A2D8AD">
          <v:shape id="_x0000_i1047" type="#_x0000_t75" style="width:460.2pt;height:114.6pt" o:ole="">
            <v:imagedata r:id="rId62" o:title=""/>
          </v:shape>
          <o:OLEObject Type="Embed" ProgID="Equation.DSMT4" ShapeID="_x0000_i1047" DrawAspect="Content" ObjectID="_1695189383" r:id="rId63"/>
        </w:object>
      </w:r>
    </w:p>
    <w:p w14:paraId="00EB8E31" w14:textId="77777777" w:rsidR="006571E6" w:rsidRDefault="006571E6" w:rsidP="006571E6">
      <w:pPr>
        <w:ind w:left="720"/>
      </w:pPr>
    </w:p>
    <w:p w14:paraId="67BAB0EF" w14:textId="77777777" w:rsidR="006571E6" w:rsidRDefault="006571E6" w:rsidP="006571E6">
      <w:pPr>
        <w:ind w:left="720"/>
      </w:pPr>
      <w:r>
        <w:t xml:space="preserve">where we would solve for c in the above equation. Instead, we will use the </w:t>
      </w:r>
      <w:r w:rsidRPr="00581D4E">
        <w:rPr>
          <w:rFonts w:ascii="Courier New" w:hAnsi="Courier New" w:cs="Courier New"/>
        </w:rPr>
        <w:t>qf()</w:t>
      </w:r>
      <w:r>
        <w:t xml:space="preserve"> function:</w:t>
      </w:r>
    </w:p>
    <w:p w14:paraId="0022B771" w14:textId="77777777" w:rsidR="006571E6" w:rsidRDefault="006571E6" w:rsidP="006571E6">
      <w:pPr>
        <w:pStyle w:val="R-14"/>
      </w:pPr>
    </w:p>
    <w:p w14:paraId="4EE4173B" w14:textId="3D5E35BE" w:rsidR="006571E6" w:rsidRDefault="006571E6" w:rsidP="006571E6">
      <w:pPr>
        <w:pStyle w:val="R-14"/>
      </w:pPr>
      <w:r>
        <w:t>&gt; alpha</w:t>
      </w:r>
      <w:r w:rsidR="00C873DC">
        <w:t xml:space="preserve"> </w:t>
      </w:r>
      <w:r>
        <w:t>&lt;-</w:t>
      </w:r>
      <w:r w:rsidR="00C873DC">
        <w:t xml:space="preserve"> </w:t>
      </w:r>
      <w:r>
        <w:t>0.1</w:t>
      </w:r>
    </w:p>
    <w:p w14:paraId="1F5C2095" w14:textId="77777777" w:rsidR="009A7938" w:rsidRDefault="006571E6" w:rsidP="009A7938">
      <w:pPr>
        <w:pStyle w:val="R-14"/>
      </w:pPr>
      <w:r>
        <w:t>&gt; qf(p = 1 - alpha/2, df1 = 5, df2 = 20)</w:t>
      </w:r>
    </w:p>
    <w:p w14:paraId="2C5AB671" w14:textId="77777777" w:rsidR="006571E6" w:rsidRDefault="006571E6" w:rsidP="009A7938">
      <w:pPr>
        <w:pStyle w:val="R-14"/>
      </w:pPr>
      <w:r>
        <w:t>[1] 2.71089</w:t>
      </w:r>
    </w:p>
    <w:p w14:paraId="2F15DD60" w14:textId="77777777" w:rsidR="00732291" w:rsidRDefault="00732291" w:rsidP="006571E6"/>
    <w:p w14:paraId="74DA7AEC" w14:textId="77777777" w:rsidR="009A7938" w:rsidRDefault="009A7938" w:rsidP="009A7938">
      <w:pPr>
        <w:ind w:left="720"/>
      </w:pPr>
      <w:r>
        <w:t xml:space="preserve">The </w:t>
      </w:r>
      <w:r w:rsidRPr="00581D4E">
        <w:rPr>
          <w:rFonts w:ascii="Courier New" w:hAnsi="Courier New" w:cs="Courier New"/>
        </w:rPr>
        <w:t>df()</w:t>
      </w:r>
      <w:r>
        <w:t xml:space="preserve"> function allows us to evaluate f(x) so that we can plot the distribution: </w:t>
      </w:r>
    </w:p>
    <w:p w14:paraId="7CAAA1C6" w14:textId="77777777" w:rsidR="00732291" w:rsidRDefault="00732291" w:rsidP="006571E6"/>
    <w:p w14:paraId="52815A25" w14:textId="77777777" w:rsidR="00F441CB" w:rsidRDefault="009A7938" w:rsidP="009A7938">
      <w:pPr>
        <w:pStyle w:val="R-14"/>
      </w:pPr>
      <w:r>
        <w:t xml:space="preserve">&gt; curve(expr = df(x = x, df1 = 5, df2 = 20), </w:t>
      </w:r>
      <w:r w:rsidR="00F441CB">
        <w:t>xlim = c(</w:t>
      </w:r>
      <w:r>
        <w:t>0,7</w:t>
      </w:r>
      <w:r w:rsidR="00F441CB">
        <w:t>)</w:t>
      </w:r>
      <w:r>
        <w:t xml:space="preserve">, </w:t>
      </w:r>
    </w:p>
    <w:p w14:paraId="45D672CB" w14:textId="1893D48B" w:rsidR="009A7938" w:rsidRDefault="00F441CB" w:rsidP="009A7938">
      <w:pPr>
        <w:pStyle w:val="R-14"/>
      </w:pPr>
      <w:r>
        <w:t xml:space="preserve">    </w:t>
      </w:r>
      <w:r w:rsidR="009A7938">
        <w:t xml:space="preserve">col = "red", lwd = 2, main = "F distribution with </w:t>
      </w:r>
    </w:p>
    <w:p w14:paraId="4EFEA89E" w14:textId="77777777" w:rsidR="009A7938" w:rsidRDefault="009A7938" w:rsidP="009A7938">
      <w:pPr>
        <w:pStyle w:val="R-14"/>
      </w:pPr>
      <w:r>
        <w:t xml:space="preserve">    nu1 = 5 and nu2 = 20 DF", ylab = "f(x)", xlab = "x", n </w:t>
      </w:r>
    </w:p>
    <w:p w14:paraId="1A978B32" w14:textId="77777777" w:rsidR="009A7938" w:rsidRDefault="009A7938" w:rsidP="009A7938">
      <w:pPr>
        <w:pStyle w:val="R-14"/>
      </w:pPr>
      <w:r>
        <w:t xml:space="preserve">    = 1000)</w:t>
      </w:r>
    </w:p>
    <w:p w14:paraId="42C3AFD1" w14:textId="77777777" w:rsidR="00732291" w:rsidRDefault="009A7938" w:rsidP="009A7938">
      <w:pPr>
        <w:pStyle w:val="R-14"/>
      </w:pPr>
      <w:r>
        <w:t>&gt; abline(h = 0)</w:t>
      </w:r>
    </w:p>
    <w:p w14:paraId="683CB6AC" w14:textId="77777777" w:rsidR="00732291" w:rsidRDefault="00732291" w:rsidP="009A7938">
      <w:pPr>
        <w:pStyle w:val="R-14"/>
      </w:pPr>
    </w:p>
    <w:p w14:paraId="7C38C4D7" w14:textId="77777777" w:rsidR="00732291" w:rsidRDefault="009A7938" w:rsidP="009A7938">
      <w:pPr>
        <w:jc w:val="center"/>
      </w:pPr>
      <w:r>
        <w:rPr>
          <w:noProof/>
          <w:snapToGrid/>
        </w:rPr>
        <w:lastRenderedPageBreak/>
        <w:drawing>
          <wp:inline distT="0" distB="0" distL="0" distR="0" wp14:anchorId="295F4847" wp14:editId="4764A70E">
            <wp:extent cx="5614670" cy="559879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4670" cy="5598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BD3380" w14:textId="27E260D1" w:rsidR="00581D4E" w:rsidRDefault="00581D4E" w:rsidP="00581D4E">
      <w:pPr>
        <w:ind w:left="720"/>
      </w:pPr>
      <w:r>
        <w:t xml:space="preserve">Some introduction to statistics books provide </w:t>
      </w:r>
      <w:r w:rsidRPr="00706149">
        <w:t xml:space="preserve">probabilities </w:t>
      </w:r>
      <w:r>
        <w:t>corresponding to particular</w:t>
      </w:r>
      <w:r w:rsidRPr="00706149">
        <w:t xml:space="preserve"> degrees of freedom</w:t>
      </w:r>
      <w:r w:rsidR="00BE4E56">
        <w:t>s</w:t>
      </w:r>
      <w:r>
        <w:t xml:space="preserve"> in a table format. We will not use a table in this course.  </w:t>
      </w:r>
      <w:r w:rsidRPr="00706149">
        <w:t xml:space="preserve">  </w:t>
      </w:r>
    </w:p>
    <w:p w14:paraId="6F088CDA" w14:textId="77777777" w:rsidR="00305371" w:rsidRDefault="00305371" w:rsidP="006571E6"/>
    <w:p w14:paraId="36108C32" w14:textId="77777777" w:rsidR="00305371" w:rsidRDefault="00305371" w:rsidP="006571E6"/>
    <w:p w14:paraId="33DF1D87" w14:textId="1B290DB8" w:rsidR="00305371" w:rsidRDefault="00305371" w:rsidP="00305371">
      <w:r>
        <w:rPr>
          <w:u w:val="single"/>
        </w:rPr>
        <w:t xml:space="preserve">Probability distribution involving </w:t>
      </w:r>
      <w:r w:rsidR="000E3412" w:rsidRPr="00305371">
        <w:rPr>
          <w:position w:val="-10"/>
          <w:u w:val="single"/>
        </w:rPr>
        <w:object w:dxaOrig="1160" w:dyaOrig="520" w14:anchorId="24615730">
          <v:shape id="_x0000_i1048" type="#_x0000_t75" style="width:57.6pt;height:26.4pt" o:ole="">
            <v:imagedata r:id="rId65" o:title=""/>
          </v:shape>
          <o:OLEObject Type="Embed" ProgID="Equation.DSMT4" ShapeID="_x0000_i1048" DrawAspect="Content" ObjectID="_1695189384" r:id="rId66"/>
        </w:object>
      </w:r>
    </w:p>
    <w:p w14:paraId="117C82D6" w14:textId="77777777" w:rsidR="00305371" w:rsidRDefault="00305371" w:rsidP="00305371">
      <w:pPr>
        <w:jc w:val="left"/>
      </w:pPr>
    </w:p>
    <w:p w14:paraId="70B40775" w14:textId="6C7FE2B8" w:rsidR="00341CF0" w:rsidRDefault="00305371" w:rsidP="00341CF0">
      <w:pPr>
        <w:ind w:left="720"/>
      </w:pPr>
      <w:r>
        <w:t xml:space="preserve">The natural way to estimate </w:t>
      </w:r>
      <w:r w:rsidRPr="00E214ED">
        <w:rPr>
          <w:position w:val="-10"/>
        </w:rPr>
        <w:object w:dxaOrig="1140" w:dyaOrig="520" w14:anchorId="455A9BF0">
          <v:shape id="_x0000_i1049" type="#_x0000_t75" style="width:57pt;height:26.4pt" o:ole="">
            <v:imagedata r:id="rId9" o:title=""/>
          </v:shape>
          <o:OLEObject Type="Embed" ProgID="Equation.DSMT4" ShapeID="_x0000_i1049" DrawAspect="Content" ObjectID="_1695189385" r:id="rId67"/>
        </w:object>
      </w:r>
      <w:r>
        <w:t xml:space="preserve"> is with </w:t>
      </w:r>
      <w:r w:rsidR="009548FD" w:rsidRPr="00305371">
        <w:rPr>
          <w:position w:val="-10"/>
        </w:rPr>
        <w:object w:dxaOrig="1160" w:dyaOrig="520" w14:anchorId="401D1550">
          <v:shape id="_x0000_i1050" type="#_x0000_t75" style="width:57.6pt;height:26.4pt" o:ole="">
            <v:imagedata r:id="rId68" o:title=""/>
          </v:shape>
          <o:OLEObject Type="Embed" ProgID="Equation.DSMT4" ShapeID="_x0000_i1050" DrawAspect="Content" ObjectID="_1695189386" r:id="rId69"/>
        </w:object>
      </w:r>
      <w:r>
        <w:t xml:space="preserve">, so we would like to have a probability distribution involving this </w:t>
      </w:r>
      <w:r>
        <w:lastRenderedPageBreak/>
        <w:t>statistic.</w:t>
      </w:r>
      <w:r w:rsidR="00341CF0">
        <w:t xml:space="preserve"> In order to do this, we need to make the assumption that random samples of size n</w:t>
      </w:r>
      <w:r w:rsidR="00341CF0">
        <w:rPr>
          <w:vertAlign w:val="subscript"/>
        </w:rPr>
        <w:t>j</w:t>
      </w:r>
      <w:r w:rsidR="00341CF0">
        <w:t xml:space="preserve"> from both populations are characterized by normal probability distribution</w:t>
      </w:r>
      <w:r w:rsidR="00C254E5">
        <w:t>s</w:t>
      </w:r>
      <w:r w:rsidR="00341CF0">
        <w:t xml:space="preserve"> with E(</w:t>
      </w:r>
      <w:r w:rsidR="009548FD">
        <w:t>Y</w:t>
      </w:r>
      <w:r w:rsidR="00341CF0">
        <w:rPr>
          <w:vertAlign w:val="subscript"/>
        </w:rPr>
        <w:t>j</w:t>
      </w:r>
      <w:r w:rsidR="00341CF0">
        <w:t xml:space="preserve">) = </w:t>
      </w:r>
      <w:r w:rsidR="00341CF0">
        <w:sym w:font="Symbol" w:char="F06D"/>
      </w:r>
      <w:r w:rsidR="00341CF0">
        <w:rPr>
          <w:vertAlign w:val="subscript"/>
        </w:rPr>
        <w:t>j</w:t>
      </w:r>
      <w:r w:rsidR="00341CF0">
        <w:t xml:space="preserve"> and </w:t>
      </w:r>
      <w:proofErr w:type="spellStart"/>
      <w:r w:rsidR="00341CF0">
        <w:t>Var</w:t>
      </w:r>
      <w:proofErr w:type="spellEnd"/>
      <w:r w:rsidR="00341CF0">
        <w:t>(</w:t>
      </w:r>
      <w:proofErr w:type="spellStart"/>
      <w:r w:rsidR="009548FD">
        <w:t>Y</w:t>
      </w:r>
      <w:r w:rsidR="00341CF0">
        <w:rPr>
          <w:vertAlign w:val="subscript"/>
        </w:rPr>
        <w:t>j</w:t>
      </w:r>
      <w:proofErr w:type="spellEnd"/>
      <w:r w:rsidR="00341CF0">
        <w:t xml:space="preserve">) = </w:t>
      </w:r>
      <w:r w:rsidR="00341CF0" w:rsidRPr="00341CF0">
        <w:rPr>
          <w:position w:val="-14"/>
        </w:rPr>
        <w:object w:dxaOrig="440" w:dyaOrig="560" w14:anchorId="36C770B6">
          <v:shape id="_x0000_i1051" type="#_x0000_t75" style="width:21.6pt;height:28.8pt" o:ole="">
            <v:imagedata r:id="rId70" o:title=""/>
          </v:shape>
          <o:OLEObject Type="Embed" ProgID="Equation.DSMT4" ShapeID="_x0000_i1051" DrawAspect="Content" ObjectID="_1695189387" r:id="rId71"/>
        </w:object>
      </w:r>
      <w:r w:rsidR="00341CF0">
        <w:t xml:space="preserve"> for population j = 1 and 2</w:t>
      </w:r>
      <w:r w:rsidR="00243862">
        <w:t>.</w:t>
      </w:r>
      <w:r w:rsidR="00341CF0">
        <w:t xml:space="preserve"> With this assumption, one can show that  </w:t>
      </w:r>
    </w:p>
    <w:p w14:paraId="458F0ACA" w14:textId="77777777" w:rsidR="00341CF0" w:rsidRDefault="00341CF0" w:rsidP="00341CF0">
      <w:pPr>
        <w:ind w:left="720"/>
      </w:pPr>
    </w:p>
    <w:p w14:paraId="1B9DC7D1" w14:textId="131B4CDE" w:rsidR="00341CF0" w:rsidRDefault="00E371E6" w:rsidP="00341CF0">
      <w:pPr>
        <w:ind w:left="1440"/>
      </w:pPr>
      <w:r w:rsidRPr="00341CF0">
        <w:rPr>
          <w:position w:val="-40"/>
        </w:rPr>
        <w:object w:dxaOrig="1900" w:dyaOrig="1060" w14:anchorId="1C3BB702">
          <v:shape id="_x0000_i1052" type="#_x0000_t75" style="width:96pt;height:54.6pt" o:ole="">
            <v:imagedata r:id="rId72" o:title=""/>
          </v:shape>
          <o:OLEObject Type="Embed" ProgID="Equation.DSMT4" ShapeID="_x0000_i1052" DrawAspect="Content" ObjectID="_1695189388" r:id="rId73"/>
        </w:object>
      </w:r>
    </w:p>
    <w:p w14:paraId="0F076E00" w14:textId="77777777" w:rsidR="00341CF0" w:rsidRDefault="00341CF0" w:rsidP="00341CF0">
      <w:pPr>
        <w:ind w:left="720"/>
      </w:pPr>
    </w:p>
    <w:p w14:paraId="2B13BE02" w14:textId="289466C8" w:rsidR="00341CF0" w:rsidRPr="00013C04" w:rsidRDefault="00341CF0" w:rsidP="00341CF0">
      <w:pPr>
        <w:ind w:left="720"/>
      </w:pPr>
      <w:r>
        <w:t xml:space="preserve">has an F probability distribution with </w:t>
      </w:r>
      <w:r>
        <w:sym w:font="Symbol" w:char="F06E"/>
      </w:r>
      <w:r>
        <w:rPr>
          <w:vertAlign w:val="subscript"/>
        </w:rPr>
        <w:t>1</w:t>
      </w:r>
      <w:r>
        <w:t xml:space="preserve"> = n</w:t>
      </w:r>
      <w:r>
        <w:rPr>
          <w:vertAlign w:val="subscript"/>
        </w:rPr>
        <w:t>1</w:t>
      </w:r>
      <w:r>
        <w:t xml:space="preserve"> – 1  and </w:t>
      </w:r>
      <w:r>
        <w:sym w:font="Symbol" w:char="F06E"/>
      </w:r>
      <w:r w:rsidR="00E86166">
        <w:rPr>
          <w:vertAlign w:val="subscript"/>
        </w:rPr>
        <w:t>2</w:t>
      </w:r>
      <w:r>
        <w:t xml:space="preserve"> = n</w:t>
      </w:r>
      <w:r>
        <w:rPr>
          <w:vertAlign w:val="subscript"/>
        </w:rPr>
        <w:t>2</w:t>
      </w:r>
      <w:r>
        <w:t xml:space="preserve"> – 1  degrees of freedom. </w:t>
      </w:r>
    </w:p>
    <w:p w14:paraId="2F6D1B8F" w14:textId="77777777" w:rsidR="00341CF0" w:rsidRPr="00013C04" w:rsidRDefault="00341CF0" w:rsidP="00341CF0">
      <w:pPr>
        <w:rPr>
          <w:b/>
        </w:rPr>
      </w:pPr>
    </w:p>
    <w:p w14:paraId="07C705B5" w14:textId="1B6AD127" w:rsidR="00341CF0" w:rsidRDefault="00341CF0" w:rsidP="00341CF0">
      <w:pPr>
        <w:ind w:left="720"/>
      </w:pPr>
      <w:r w:rsidRPr="00013C04">
        <w:t>The re</w:t>
      </w:r>
      <w:r>
        <w:t>a</w:t>
      </w:r>
      <w:r w:rsidRPr="00013C04">
        <w:t>son</w:t>
      </w:r>
      <w:r>
        <w:t xml:space="preserve"> why a probability distribution for </w:t>
      </w:r>
      <w:r w:rsidR="009548FD" w:rsidRPr="00305371">
        <w:rPr>
          <w:position w:val="-10"/>
        </w:rPr>
        <w:object w:dxaOrig="1160" w:dyaOrig="520" w14:anchorId="367A5FDD">
          <v:shape id="_x0000_i1053" type="#_x0000_t75" style="width:57.6pt;height:26.4pt" o:ole="">
            <v:imagedata r:id="rId74" o:title=""/>
          </v:shape>
          <o:OLEObject Type="Embed" ProgID="Equation.DSMT4" ShapeID="_x0000_i1053" DrawAspect="Content" ObjectID="_1695189389" r:id="rId75"/>
        </w:object>
      </w:r>
      <w:r>
        <w:t xml:space="preserve"> is of interest to us is because it allows </w:t>
      </w:r>
      <w:r w:rsidR="00C254E5">
        <w:t xml:space="preserve">us to make </w:t>
      </w:r>
      <w:r>
        <w:t xml:space="preserve">statements such as  </w:t>
      </w:r>
    </w:p>
    <w:p w14:paraId="7932B28A" w14:textId="77777777" w:rsidR="00341CF0" w:rsidRDefault="00341CF0" w:rsidP="00341CF0">
      <w:pPr>
        <w:ind w:left="720"/>
      </w:pPr>
    </w:p>
    <w:p w14:paraId="28F84468" w14:textId="13B185FD" w:rsidR="00341CF0" w:rsidRPr="00013C04" w:rsidRDefault="00C873DC" w:rsidP="00341CF0">
      <w:pPr>
        <w:ind w:left="1440"/>
      </w:pPr>
      <w:r w:rsidRPr="009C1A36">
        <w:rPr>
          <w:position w:val="-50"/>
        </w:rPr>
        <w:object w:dxaOrig="6500" w:dyaOrig="1200" w14:anchorId="0FBC82D8">
          <v:shape id="_x0000_i1054" type="#_x0000_t75" style="width:324pt;height:60pt" o:ole="">
            <v:imagedata r:id="rId76" o:title=""/>
          </v:shape>
          <o:OLEObject Type="Embed" ProgID="Equation.DSMT4" ShapeID="_x0000_i1054" DrawAspect="Content" ObjectID="_1695189390" r:id="rId77"/>
        </w:object>
      </w:r>
    </w:p>
    <w:p w14:paraId="57650F63" w14:textId="77777777" w:rsidR="00341CF0" w:rsidRDefault="00341CF0" w:rsidP="00341CF0"/>
    <w:p w14:paraId="5B0C3F5A" w14:textId="77777777" w:rsidR="00341CF0" w:rsidRDefault="00341CF0" w:rsidP="00341CF0">
      <w:pPr>
        <w:ind w:left="720"/>
      </w:pPr>
      <w:r>
        <w:t xml:space="preserve">Rearranging some terms in the probability expression gives us </w:t>
      </w:r>
    </w:p>
    <w:p w14:paraId="7FE7393B" w14:textId="77777777" w:rsidR="00341CF0" w:rsidRDefault="00341CF0" w:rsidP="00341CF0">
      <w:pPr>
        <w:ind w:left="720"/>
      </w:pPr>
    </w:p>
    <w:p w14:paraId="648B8EF5" w14:textId="5119BD0C" w:rsidR="00341CF0" w:rsidRDefault="00C873DC" w:rsidP="00341CF0">
      <w:pPr>
        <w:ind w:left="1440"/>
      </w:pPr>
      <w:r w:rsidRPr="00907173">
        <w:rPr>
          <w:position w:val="-114"/>
        </w:rPr>
        <w:object w:dxaOrig="7339" w:dyaOrig="2480" w14:anchorId="4DF45EFA">
          <v:shape id="_x0000_i1055" type="#_x0000_t75" style="width:367.2pt;height:124.8pt" o:ole="">
            <v:imagedata r:id="rId78" o:title=""/>
          </v:shape>
          <o:OLEObject Type="Embed" ProgID="Equation.DSMT4" ShapeID="_x0000_i1055" DrawAspect="Content" ObjectID="_1695189391" r:id="rId79"/>
        </w:object>
      </w:r>
    </w:p>
    <w:p w14:paraId="58F83707" w14:textId="266EF1AC" w:rsidR="00341CF0" w:rsidRDefault="00C873DC" w:rsidP="00341CF0">
      <w:pPr>
        <w:ind w:left="1440"/>
        <w:rPr>
          <w:position w:val="-50"/>
        </w:rPr>
      </w:pPr>
      <w:r w:rsidRPr="00907173">
        <w:rPr>
          <w:position w:val="-50"/>
        </w:rPr>
        <w:object w:dxaOrig="7479" w:dyaOrig="1200" w14:anchorId="32EC73BD">
          <v:shape id="_x0000_i1056" type="#_x0000_t75" style="width:374.4pt;height:60pt" o:ole="">
            <v:imagedata r:id="rId80" o:title=""/>
          </v:shape>
          <o:OLEObject Type="Embed" ProgID="Equation.DSMT4" ShapeID="_x0000_i1056" DrawAspect="Content" ObjectID="_1695189392" r:id="rId81"/>
        </w:object>
      </w:r>
    </w:p>
    <w:p w14:paraId="4563E235" w14:textId="7B0D4A59" w:rsidR="00341CF0" w:rsidRDefault="00C873DC" w:rsidP="00341CF0">
      <w:pPr>
        <w:ind w:left="1440"/>
        <w:rPr>
          <w:position w:val="-50"/>
        </w:rPr>
      </w:pPr>
      <w:r w:rsidRPr="00907173">
        <w:rPr>
          <w:position w:val="-50"/>
        </w:rPr>
        <w:object w:dxaOrig="7460" w:dyaOrig="1200" w14:anchorId="3420E81C">
          <v:shape id="_x0000_i1057" type="#_x0000_t75" style="width:373.8pt;height:60pt" o:ole="">
            <v:imagedata r:id="rId82" o:title=""/>
          </v:shape>
          <o:OLEObject Type="Embed" ProgID="Equation.DSMT4" ShapeID="_x0000_i1057" DrawAspect="Content" ObjectID="_1695189393" r:id="rId83"/>
        </w:object>
      </w:r>
    </w:p>
    <w:p w14:paraId="23E9DCDA" w14:textId="0E8F2BF1" w:rsidR="00341CF0" w:rsidRDefault="00C873DC" w:rsidP="00341CF0">
      <w:pPr>
        <w:ind w:left="1440"/>
        <w:rPr>
          <w:position w:val="-50"/>
        </w:rPr>
      </w:pPr>
      <w:r w:rsidRPr="00907173">
        <w:rPr>
          <w:position w:val="-50"/>
        </w:rPr>
        <w:object w:dxaOrig="7339" w:dyaOrig="1200" w14:anchorId="6D755AD4">
          <v:shape id="_x0000_i1058" type="#_x0000_t75" style="width:367.2pt;height:60pt" o:ole="">
            <v:imagedata r:id="rId84" o:title=""/>
          </v:shape>
          <o:OLEObject Type="Embed" ProgID="Equation.DSMT4" ShapeID="_x0000_i1058" DrawAspect="Content" ObjectID="_1695189394" r:id="rId85"/>
        </w:object>
      </w:r>
    </w:p>
    <w:p w14:paraId="5DCA699D" w14:textId="77777777" w:rsidR="00341CF0" w:rsidRDefault="00341CF0" w:rsidP="00341CF0">
      <w:pPr>
        <w:ind w:left="1440"/>
      </w:pPr>
    </w:p>
    <w:p w14:paraId="3942A4BF" w14:textId="77777777" w:rsidR="007C2C57" w:rsidRDefault="007C2C57" w:rsidP="007C2C57">
      <w:pPr>
        <w:ind w:left="720"/>
      </w:pPr>
      <w:r>
        <w:t xml:space="preserve">This leads to a confidence interval for </w:t>
      </w:r>
      <w:r w:rsidRPr="00E214ED">
        <w:rPr>
          <w:position w:val="-10"/>
        </w:rPr>
        <w:object w:dxaOrig="1140" w:dyaOrig="520" w14:anchorId="4A2A5CFE">
          <v:shape id="_x0000_i1059" type="#_x0000_t75" style="width:57pt;height:26.4pt" o:ole="">
            <v:imagedata r:id="rId9" o:title=""/>
          </v:shape>
          <o:OLEObject Type="Embed" ProgID="Equation.DSMT4" ShapeID="_x0000_i1059" DrawAspect="Content" ObjectID="_1695189395" r:id="rId86"/>
        </w:object>
      </w:r>
      <w:r>
        <w:t>.</w:t>
      </w:r>
    </w:p>
    <w:p w14:paraId="4CB6FEC4" w14:textId="77777777" w:rsidR="007C2C57" w:rsidRPr="00013C04" w:rsidRDefault="007C2C57" w:rsidP="007C2C57">
      <w:pPr>
        <w:ind w:left="720"/>
      </w:pPr>
    </w:p>
    <w:p w14:paraId="235874B4" w14:textId="4664470F" w:rsidR="003E18DF" w:rsidRDefault="00730FC5" w:rsidP="003E18DF">
      <w:r>
        <w:rPr>
          <w:u w:val="single"/>
        </w:rPr>
        <w:t>CI</w:t>
      </w:r>
      <w:r w:rsidR="003E18DF" w:rsidRPr="006D7429">
        <w:rPr>
          <w:u w:val="single"/>
        </w:rPr>
        <w:t xml:space="preserve"> for </w:t>
      </w:r>
      <w:r w:rsidR="006D7429" w:rsidRPr="006D7429">
        <w:rPr>
          <w:position w:val="-10"/>
          <w:u w:val="single"/>
        </w:rPr>
        <w:object w:dxaOrig="1140" w:dyaOrig="520" w14:anchorId="563E5E5B">
          <v:shape id="_x0000_i1060" type="#_x0000_t75" style="width:57pt;height:26.4pt" o:ole="">
            <v:imagedata r:id="rId9" o:title=""/>
          </v:shape>
          <o:OLEObject Type="Embed" ProgID="Equation.DSMT4" ShapeID="_x0000_i1060" DrawAspect="Content" ObjectID="_1695189396" r:id="rId87"/>
        </w:object>
      </w:r>
      <w:r w:rsidR="003E18DF" w:rsidRPr="006D7429">
        <w:t xml:space="preserve"> – If </w:t>
      </w:r>
      <w:r w:rsidR="006D7429" w:rsidRPr="00341CF0">
        <w:rPr>
          <w:position w:val="-10"/>
        </w:rPr>
        <w:object w:dxaOrig="380" w:dyaOrig="520" w14:anchorId="31B699FB">
          <v:shape id="_x0000_i1061" type="#_x0000_t75" style="width:19.2pt;height:26.4pt" o:ole="">
            <v:imagedata r:id="rId88" o:title=""/>
          </v:shape>
          <o:OLEObject Type="Embed" ProgID="Equation.DSMT4" ShapeID="_x0000_i1061" DrawAspect="Content" ObjectID="_1695189397" r:id="rId89"/>
        </w:object>
      </w:r>
      <w:r w:rsidR="006D7429">
        <w:t xml:space="preserve"> and </w:t>
      </w:r>
      <w:r w:rsidR="006D7429" w:rsidRPr="00341CF0">
        <w:rPr>
          <w:position w:val="-10"/>
        </w:rPr>
        <w:object w:dxaOrig="380" w:dyaOrig="520" w14:anchorId="453E129E">
          <v:shape id="_x0000_i1062" type="#_x0000_t75" style="width:19.2pt;height:26.4pt" o:ole="">
            <v:imagedata r:id="rId90" o:title=""/>
          </v:shape>
          <o:OLEObject Type="Embed" ProgID="Equation.DSMT4" ShapeID="_x0000_i1062" DrawAspect="Content" ObjectID="_1695189398" r:id="rId91"/>
        </w:object>
      </w:r>
      <w:r w:rsidR="006D7429">
        <w:rPr>
          <w:position w:val="-10"/>
        </w:rPr>
        <w:t xml:space="preserve"> </w:t>
      </w:r>
      <w:r w:rsidR="006D7429">
        <w:t>are</w:t>
      </w:r>
      <w:r w:rsidR="003E18DF" w:rsidRPr="006D7429">
        <w:t xml:space="preserve"> the observed variance</w:t>
      </w:r>
      <w:r w:rsidR="006D7429">
        <w:t>s</w:t>
      </w:r>
      <w:r w:rsidR="003E18DF" w:rsidRPr="006D7429">
        <w:t xml:space="preserve"> of a random sample of size n</w:t>
      </w:r>
      <w:r w:rsidR="006D7429">
        <w:rPr>
          <w:vertAlign w:val="subscript"/>
        </w:rPr>
        <w:t>1</w:t>
      </w:r>
      <w:r w:rsidR="006D7429">
        <w:t xml:space="preserve"> and n</w:t>
      </w:r>
      <w:r w:rsidR="006D7429">
        <w:rPr>
          <w:vertAlign w:val="subscript"/>
        </w:rPr>
        <w:t>2</w:t>
      </w:r>
      <w:r w:rsidR="006D7429">
        <w:t>, respectively,</w:t>
      </w:r>
      <w:r w:rsidR="003E18DF" w:rsidRPr="006D7429">
        <w:t xml:space="preserve"> from </w:t>
      </w:r>
      <w:r w:rsidR="006D7429">
        <w:t>two population</w:t>
      </w:r>
      <w:r w:rsidR="00C254E5">
        <w:t>s</w:t>
      </w:r>
      <w:r w:rsidR="006D7429">
        <w:t xml:space="preserve"> characterized by </w:t>
      </w:r>
      <w:r w:rsidR="003E18DF" w:rsidRPr="006D7429">
        <w:t>normal distribution</w:t>
      </w:r>
      <w:r w:rsidR="006D7429">
        <w:t>s</w:t>
      </w:r>
      <w:r w:rsidR="003E18DF" w:rsidRPr="006D7429">
        <w:t>, a (1</w:t>
      </w:r>
      <w:r w:rsidR="00C254E5">
        <w:t xml:space="preserve"> –</w:t>
      </w:r>
      <w:r w:rsidR="003E18DF" w:rsidRPr="006D7429">
        <w:sym w:font="Symbol" w:char="F061"/>
      </w:r>
      <w:r w:rsidR="003E18DF" w:rsidRPr="006D7429">
        <w:t xml:space="preserve">)100% </w:t>
      </w:r>
      <w:r>
        <w:t>CI</w:t>
      </w:r>
      <w:r w:rsidR="003E18DF" w:rsidRPr="006D7429">
        <w:t xml:space="preserve"> for </w:t>
      </w:r>
      <w:r w:rsidR="006D7429" w:rsidRPr="00E214ED">
        <w:rPr>
          <w:position w:val="-10"/>
        </w:rPr>
        <w:object w:dxaOrig="1140" w:dyaOrig="520" w14:anchorId="795D0878">
          <v:shape id="_x0000_i1063" type="#_x0000_t75" style="width:57pt;height:26.4pt" o:ole="">
            <v:imagedata r:id="rId9" o:title=""/>
          </v:shape>
          <o:OLEObject Type="Embed" ProgID="Equation.DSMT4" ShapeID="_x0000_i1063" DrawAspect="Content" ObjectID="_1695189399" r:id="rId92"/>
        </w:object>
      </w:r>
      <w:r w:rsidR="003E18DF" w:rsidRPr="006D7429">
        <w:t xml:space="preserve"> is</w:t>
      </w:r>
      <w:r w:rsidR="003E18DF">
        <w:t xml:space="preserve"> </w:t>
      </w:r>
    </w:p>
    <w:p w14:paraId="1381EC85" w14:textId="77777777" w:rsidR="00CD0941" w:rsidRDefault="00CD0941" w:rsidP="00CD0941"/>
    <w:p w14:paraId="7A5B5699" w14:textId="77777777" w:rsidR="00893B4E" w:rsidRDefault="006D7429" w:rsidP="006D7429">
      <w:pPr>
        <w:spacing w:after="200" w:line="276" w:lineRule="auto"/>
        <w:ind w:left="720"/>
        <w:jc w:val="left"/>
      </w:pPr>
      <w:r w:rsidRPr="006D7429">
        <w:rPr>
          <w:position w:val="-40"/>
        </w:rPr>
        <w:object w:dxaOrig="4800" w:dyaOrig="1060" w14:anchorId="011AD1F8">
          <v:shape id="_x0000_i1064" type="#_x0000_t75" style="width:240.6pt;height:52.8pt" o:ole="">
            <v:imagedata r:id="rId93" o:title=""/>
          </v:shape>
          <o:OLEObject Type="Embed" ProgID="Equation.DSMT4" ShapeID="_x0000_i1064" DrawAspect="Content" ObjectID="_1695189400" r:id="rId94"/>
        </w:object>
      </w:r>
    </w:p>
    <w:p w14:paraId="1D1612D6" w14:textId="77777777" w:rsidR="00097B4F" w:rsidRDefault="00097B4F" w:rsidP="00AE052B">
      <w:pPr>
        <w:ind w:left="720"/>
      </w:pPr>
      <w:r w:rsidRPr="00097B4F">
        <w:rPr>
          <w:u w:val="single"/>
        </w:rPr>
        <w:t>Notes</w:t>
      </w:r>
      <w:r>
        <w:t>:</w:t>
      </w:r>
    </w:p>
    <w:p w14:paraId="72DD5AE7" w14:textId="77777777" w:rsidR="00893B4E" w:rsidRDefault="006D7429" w:rsidP="00097B4F">
      <w:pPr>
        <w:pStyle w:val="ListParagraph"/>
        <w:numPr>
          <w:ilvl w:val="0"/>
          <w:numId w:val="22"/>
        </w:numPr>
      </w:pPr>
      <w:r>
        <w:t xml:space="preserve">Taking the positive square root leads to a confidence interval for </w:t>
      </w:r>
      <w:r w:rsidRPr="00E214ED">
        <w:rPr>
          <w:position w:val="-10"/>
        </w:rPr>
        <w:object w:dxaOrig="1120" w:dyaOrig="520" w14:anchorId="7CF5B9A2">
          <v:shape id="_x0000_i1065" type="#_x0000_t75" style="width:55.2pt;height:26.4pt" o:ole="">
            <v:imagedata r:id="rId95" o:title=""/>
          </v:shape>
          <o:OLEObject Type="Embed" ProgID="Equation.DSMT4" ShapeID="_x0000_i1065" DrawAspect="Content" ObjectID="_1695189401" r:id="rId96"/>
        </w:object>
      </w:r>
      <w:r>
        <w:t>.</w:t>
      </w:r>
    </w:p>
    <w:p w14:paraId="30F554D8" w14:textId="77777777" w:rsidR="00097B4F" w:rsidRDefault="00097B4F" w:rsidP="00097B4F">
      <w:pPr>
        <w:pStyle w:val="ListParagraph"/>
        <w:numPr>
          <w:ilvl w:val="0"/>
          <w:numId w:val="22"/>
        </w:numPr>
      </w:pPr>
      <w:r>
        <w:t xml:space="preserve">We could also use the formula: </w:t>
      </w:r>
    </w:p>
    <w:p w14:paraId="4EC49EEF" w14:textId="77777777" w:rsidR="00097B4F" w:rsidRDefault="00097B4F" w:rsidP="00097B4F">
      <w:pPr>
        <w:pStyle w:val="ListParagraph"/>
        <w:ind w:left="1080"/>
      </w:pPr>
    </w:p>
    <w:p w14:paraId="68122711" w14:textId="77777777" w:rsidR="00097B4F" w:rsidRDefault="00097B4F" w:rsidP="00097B4F">
      <w:pPr>
        <w:pStyle w:val="ListParagraph"/>
        <w:ind w:left="1440"/>
      </w:pPr>
      <w:r w:rsidRPr="00F04695">
        <w:rPr>
          <w:position w:val="-44"/>
        </w:rPr>
        <w:object w:dxaOrig="4959" w:dyaOrig="1100" w14:anchorId="79DF71F0">
          <v:shape id="_x0000_i1066" type="#_x0000_t75" style="width:247.2pt;height:54.6pt" o:ole="">
            <v:imagedata r:id="rId97" o:title=""/>
          </v:shape>
          <o:OLEObject Type="Embed" ProgID="Equation.DSMT4" ShapeID="_x0000_i1066" DrawAspect="Content" ObjectID="_1695189402" r:id="rId98"/>
        </w:object>
      </w:r>
    </w:p>
    <w:p w14:paraId="1B7194C4" w14:textId="77777777" w:rsidR="00097B4F" w:rsidRDefault="00097B4F" w:rsidP="00097B4F">
      <w:pPr>
        <w:pStyle w:val="ListParagraph"/>
        <w:ind w:left="1440"/>
      </w:pPr>
    </w:p>
    <w:p w14:paraId="6F64D1A8" w14:textId="77777777" w:rsidR="00097B4F" w:rsidRDefault="00097B4F" w:rsidP="00097B4F">
      <w:pPr>
        <w:pStyle w:val="ListParagraph"/>
        <w:ind w:firstLine="450"/>
      </w:pPr>
      <w:r>
        <w:t xml:space="preserve">to obtain the same interval. </w:t>
      </w:r>
    </w:p>
    <w:p w14:paraId="09CC0B8D" w14:textId="77777777" w:rsidR="00AE052B" w:rsidRDefault="00AE052B" w:rsidP="00AE052B">
      <w:pPr>
        <w:ind w:left="720"/>
      </w:pPr>
    </w:p>
    <w:p w14:paraId="73E3DAE3" w14:textId="77777777" w:rsidR="00893B4E" w:rsidRDefault="00893B4E" w:rsidP="00893B4E">
      <w:pPr>
        <w:ind w:left="720"/>
      </w:pPr>
    </w:p>
    <w:p w14:paraId="07513F4A" w14:textId="6BBC0DCD" w:rsidR="00AE052B" w:rsidRDefault="00AE052B" w:rsidP="00AE052B">
      <w:pPr>
        <w:pStyle w:val="BodyTextIndent"/>
        <w:ind w:left="0"/>
      </w:pPr>
      <w:r>
        <w:rPr>
          <w:u w:val="single"/>
        </w:rPr>
        <w:t>Example:</w:t>
      </w:r>
      <w:r>
        <w:t xml:space="preserve"> ConAgra </w:t>
      </w:r>
      <w:r w:rsidRPr="001B1E0D">
        <w:t>(</w:t>
      </w:r>
      <w:r w:rsidR="001B1E0D">
        <w:t>ConAgra.R, ConA</w:t>
      </w:r>
      <w:r w:rsidRPr="001B1E0D">
        <w:t>gra_SP500.</w:t>
      </w:r>
      <w:r w:rsidR="005C6C3D">
        <w:t>csv</w:t>
      </w:r>
      <w:r w:rsidRPr="001B1E0D">
        <w:t>)</w:t>
      </w:r>
      <w:r>
        <w:t xml:space="preserve"> </w:t>
      </w:r>
    </w:p>
    <w:p w14:paraId="52F5A112" w14:textId="77777777" w:rsidR="00DA2E8C" w:rsidRDefault="00DA2E8C" w:rsidP="00DA2E8C"/>
    <w:p w14:paraId="3431094E" w14:textId="66D125AD" w:rsidR="00AE052B" w:rsidRDefault="00AE052B" w:rsidP="00DA2E8C">
      <w:pPr>
        <w:ind w:left="720"/>
      </w:pPr>
      <w:r>
        <w:t>Suppose an investor has a choice between in</w:t>
      </w:r>
      <w:r w:rsidR="00AA0378">
        <w:t>vesting in shares of ConAgra, a</w:t>
      </w:r>
      <w:r>
        <w:t xml:space="preserve"> food company, or an S&amp;P 500 Index </w:t>
      </w:r>
      <w:r w:rsidR="00DA2E8C">
        <w:t xml:space="preserve">mutual fund. </w:t>
      </w:r>
      <w:r>
        <w:t xml:space="preserve">The investor prefers the investment with the higher weekly mean return and lower weekly risk.  </w:t>
      </w:r>
    </w:p>
    <w:p w14:paraId="583EC00A" w14:textId="77777777" w:rsidR="00AE052B" w:rsidRDefault="00AE052B" w:rsidP="00DA2E8C">
      <w:pPr>
        <w:ind w:left="720"/>
      </w:pPr>
    </w:p>
    <w:p w14:paraId="7A5A1D24" w14:textId="70B61E20" w:rsidR="00AE052B" w:rsidRDefault="00AE052B" w:rsidP="00DA2E8C">
      <w:pPr>
        <w:ind w:left="720"/>
      </w:pPr>
      <w:r>
        <w:t xml:space="preserve">The </w:t>
      </w:r>
      <w:r w:rsidR="00243862">
        <w:t>sample</w:t>
      </w:r>
      <w:r>
        <w:t xml:space="preserve"> consists of weekly returns of ConAgra stock and the S&amp;P 500 Index mutual fund (just the actual S&amp;P500) </w:t>
      </w:r>
      <w:r w:rsidR="00AA0378">
        <w:t>over a 1-year period of time</w:t>
      </w:r>
      <w:r w:rsidR="000A49CF">
        <w:t>:</w:t>
      </w:r>
      <w:r>
        <w:t xml:space="preserve">  </w:t>
      </w:r>
    </w:p>
    <w:p w14:paraId="6E1CE24A" w14:textId="028CEB64" w:rsidR="00DA2E8C" w:rsidRDefault="00B6424E" w:rsidP="00DA2E8C">
      <w:pPr>
        <w:ind w:left="720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9504" behindDoc="0" locked="0" layoutInCell="1" allowOverlap="1" wp14:anchorId="3A7549EE" wp14:editId="25B7DD48">
                <wp:simplePos x="0" y="0"/>
                <wp:positionH relativeFrom="column">
                  <wp:posOffset>4549140</wp:posOffset>
                </wp:positionH>
                <wp:positionV relativeFrom="paragraph">
                  <wp:posOffset>1438275</wp:posOffset>
                </wp:positionV>
                <wp:extent cx="1813560" cy="655320"/>
                <wp:effectExtent l="0" t="0" r="15240" b="1143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13560" cy="65532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EE44DFF" w14:textId="29667770" w:rsidR="001E17B6" w:rsidRPr="001E17B6" w:rsidRDefault="001E17B6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1E17B6">
                              <w:rPr>
                                <w:sz w:val="24"/>
                                <w:szCs w:val="24"/>
                              </w:rPr>
                              <w:t xml:space="preserve">The </w:t>
                            </w:r>
                            <w:r w:rsidR="00B6424E">
                              <w:rPr>
                                <w:sz w:val="24"/>
                                <w:szCs w:val="24"/>
                              </w:rPr>
                              <w:t xml:space="preserve">blue </w:t>
                            </w:r>
                            <w:r w:rsidRPr="001E17B6">
                              <w:rPr>
                                <w:sz w:val="24"/>
                                <w:szCs w:val="24"/>
                              </w:rPr>
                              <w:t xml:space="preserve">highlighted text </w:t>
                            </w:r>
                            <w:r w:rsidR="00B6424E">
                              <w:rPr>
                                <w:sz w:val="24"/>
                                <w:szCs w:val="24"/>
                              </w:rPr>
                              <w:t>below is</w:t>
                            </w:r>
                            <w:r w:rsidRPr="001E17B6">
                              <w:rPr>
                                <w:sz w:val="24"/>
                                <w:szCs w:val="24"/>
                              </w:rPr>
                              <w:t xml:space="preserve"> a small correction to the notes.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A7549EE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58.2pt;margin-top:113.25pt;width:142.8pt;height:51.6pt;z-index:2516695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uM/DJwIAAEYEAAAOAAAAZHJzL2Uyb0RvYy54bWysU9tu2zAMfR+wfxD0vvjSOE2NOEWXLsOA&#10;7gK0+wBZlmNhkuhJSuzu60fJSZZ12MswPQiSSB2S55Cr21ErchDWSTAVzWYpJcJwaKTZVfTr0/bN&#10;khLnmWmYAiMq+iwcvV2/frUa+lLk0IFqhCUIYlw59BXtvO/LJHG8E5q5GfTCoLEFq5nHq90ljWUD&#10;omuV5Gm6SAawTW+BC+fw9X4y0nXEb1vB/ee2dcITVVHMzcfdxr0Oe7JesXJnWd9JfkyD/UMWmkmD&#10;Qc9Q98wzsrfyDygtuQUHrZ9x0Am0reQi1oDVZOmLah471otYC5Lj+jNN7v/B8k+HL5bIpqJ5dk2J&#10;YRpFehKjJ29hJHngZ+hdiW6PPTr6EZ9R51ir6x+Af3PEwKZjZifurIWhE6zB/LLwM7n4OuG4AFIP&#10;H6HBMGzvIQKNrdWBPKSDIDrq9HzWJqTCQ8hldlUs0MTRtiiKqzyKl7Dy9Lu3zr8XoEk4VNSi9hGd&#10;HR6cD9mw8uQSgjlQstlKpeLF7uqNsuTAsE+2uNIT+m9uypChojdFXkwE/BUijSty8CKSlh4bXkld&#10;0eXZiZWBtnemie3omVTTGVNW5shjoG4i0Y/1eNSlhuYZGbUwNTYOIh46sD8oGbCpK+q+75kVlKgP&#10;BlW5yebzMAXxMi+ukUNiLy31pYUZjlAV9ZRMx42PkxMIM3CH6rUyEhtknjI55orNGvk+DlaYhst7&#10;9Po1/uufAAAA//8DAFBLAwQUAAYACAAAACEAaOT89OQAAAAMAQAADwAAAGRycy9kb3ducmV2Lnht&#10;bEyPy07DMBBF90j8gzVI7KhdAykNcSqEVCQWLTSthNi5yeQB8TiNnTb8Pe4KlqM5uvfcZDGalh2x&#10;d40lBdOJAIaU26KhSsFuu7x5AOa8pkK3llDBDzpYpJcXiY4Le6INHjNfsRBCLtYKau+7mHOX12i0&#10;m9gOKfxK2xvtw9lXvOj1KYSblkshIm50Q6Gh1h0+15h/Z4NR8HkYyrePrx29yHdcH16X81WZrZS6&#10;vhqfHoF5HP0fDGf9oA5pcNrbgQrHWgWzaXQXUAVSRvfAzoQQMszbK7iV8xnwNOH/R6S/AAAA//8D&#10;AFBLAQItABQABgAIAAAAIQC2gziS/gAAAOEBAAATAAAAAAAAAAAAAAAAAAAAAABbQ29udGVudF9U&#10;eXBlc10ueG1sUEsBAi0AFAAGAAgAAAAhADj9If/WAAAAlAEAAAsAAAAAAAAAAAAAAAAALwEAAF9y&#10;ZWxzLy5yZWxzUEsBAi0AFAAGAAgAAAAhAAW4z8MnAgAARgQAAA4AAAAAAAAAAAAAAAAALgIAAGRy&#10;cy9lMm9Eb2MueG1sUEsBAi0AFAAGAAgAAAAhAGjk/PTkAAAADAEAAA8AAAAAAAAAAAAAAAAAgQQA&#10;AGRycy9kb3ducmV2LnhtbFBLBQYAAAAABAAEAPMAAACSBQAAAAA=&#10;" fillcolor="yellow">
                <v:textbox>
                  <w:txbxContent>
                    <w:p w14:paraId="1EE44DFF" w14:textId="29667770" w:rsidR="001E17B6" w:rsidRPr="001E17B6" w:rsidRDefault="001E17B6">
                      <w:pPr>
                        <w:rPr>
                          <w:sz w:val="24"/>
                          <w:szCs w:val="24"/>
                        </w:rPr>
                      </w:pPr>
                      <w:r w:rsidRPr="001E17B6">
                        <w:rPr>
                          <w:sz w:val="24"/>
                          <w:szCs w:val="24"/>
                        </w:rPr>
                        <w:t xml:space="preserve">The </w:t>
                      </w:r>
                      <w:r w:rsidR="00B6424E">
                        <w:rPr>
                          <w:sz w:val="24"/>
                          <w:szCs w:val="24"/>
                        </w:rPr>
                        <w:t xml:space="preserve">blue </w:t>
                      </w:r>
                      <w:r w:rsidRPr="001E17B6">
                        <w:rPr>
                          <w:sz w:val="24"/>
                          <w:szCs w:val="24"/>
                        </w:rPr>
                        <w:t xml:space="preserve">highlighted text </w:t>
                      </w:r>
                      <w:r w:rsidR="00B6424E">
                        <w:rPr>
                          <w:sz w:val="24"/>
                          <w:szCs w:val="24"/>
                        </w:rPr>
                        <w:t>below is</w:t>
                      </w:r>
                      <w:r w:rsidRPr="001E17B6">
                        <w:rPr>
                          <w:sz w:val="24"/>
                          <w:szCs w:val="24"/>
                        </w:rPr>
                        <w:t xml:space="preserve"> a small correction to the notes.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61"/>
        <w:gridCol w:w="1817"/>
        <w:gridCol w:w="1905"/>
      </w:tblGrid>
      <w:tr w:rsidR="00AA0378" w:rsidRPr="00DA2E8C" w14:paraId="1414C435" w14:textId="77777777" w:rsidTr="00DA2E8C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6A2F7CD8" w14:textId="4B3C7A57" w:rsidR="00AA0378" w:rsidRPr="00DA2E8C" w:rsidRDefault="00AA0378" w:rsidP="00DA2E8C">
            <w:pPr>
              <w:jc w:val="center"/>
              <w:rPr>
                <w:rFonts w:cs="Arial"/>
                <w:b/>
                <w:snapToGrid/>
              </w:rPr>
            </w:pPr>
            <w:r>
              <w:rPr>
                <w:rFonts w:cs="Arial"/>
                <w:b/>
                <w:snapToGrid/>
              </w:rPr>
              <w:t>Week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3AD54C53" w14:textId="77777777" w:rsidR="00AA0378" w:rsidRPr="00DA2E8C" w:rsidRDefault="00AA0378" w:rsidP="00DA2E8C">
            <w:pPr>
              <w:jc w:val="center"/>
              <w:rPr>
                <w:rFonts w:cs="Arial"/>
                <w:b/>
                <w:snapToGrid/>
              </w:rPr>
            </w:pPr>
            <w:r>
              <w:rPr>
                <w:rFonts w:cs="Arial"/>
                <w:b/>
                <w:snapToGrid/>
              </w:rPr>
              <w:t>S&amp;P 50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23DDEE89" w14:textId="77777777" w:rsidR="00AA0378" w:rsidRPr="00DA2E8C" w:rsidRDefault="00AA0378" w:rsidP="00DA2E8C">
            <w:pPr>
              <w:jc w:val="center"/>
              <w:rPr>
                <w:rFonts w:cs="Arial"/>
                <w:b/>
                <w:snapToGrid/>
              </w:rPr>
            </w:pPr>
            <w:r>
              <w:rPr>
                <w:rFonts w:cs="Arial"/>
                <w:b/>
                <w:snapToGrid/>
              </w:rPr>
              <w:t>ConAgra</w:t>
            </w:r>
          </w:p>
        </w:tc>
      </w:tr>
      <w:tr w:rsidR="00AA0378" w:rsidRPr="00DA2E8C" w14:paraId="081D4372" w14:textId="77777777" w:rsidTr="00DA2E8C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5586E0AD" w14:textId="77777777" w:rsidR="00AA0378" w:rsidRPr="00DA2E8C" w:rsidRDefault="00AA0378" w:rsidP="00DA2E8C">
            <w:pPr>
              <w:jc w:val="center"/>
              <w:rPr>
                <w:rFonts w:cs="Arial"/>
                <w:bCs w:val="0"/>
                <w:snapToGrid/>
              </w:rPr>
            </w:pPr>
            <w:r w:rsidRPr="00DA2E8C">
              <w:rPr>
                <w:rFonts w:cs="Arial"/>
                <w:bCs w:val="0"/>
                <w:snapToGrid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32662D48" w14:textId="77777777" w:rsidR="00AA0378" w:rsidRPr="00DA2E8C" w:rsidRDefault="00AA0378" w:rsidP="00DA2E8C">
            <w:pPr>
              <w:jc w:val="center"/>
              <w:rPr>
                <w:rFonts w:cs="Arial"/>
                <w:bCs w:val="0"/>
                <w:snapToGrid/>
              </w:rPr>
            </w:pPr>
            <w:r w:rsidRPr="00DA2E8C">
              <w:rPr>
                <w:rFonts w:cs="Arial"/>
                <w:bCs w:val="0"/>
                <w:snapToGrid/>
              </w:rPr>
              <w:t>-0.27%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14E3F43B" w14:textId="77777777" w:rsidR="00AA0378" w:rsidRPr="00DA2E8C" w:rsidRDefault="00AA0378" w:rsidP="00DA2E8C">
            <w:pPr>
              <w:jc w:val="center"/>
              <w:rPr>
                <w:rFonts w:cs="Arial"/>
                <w:bCs w:val="0"/>
                <w:snapToGrid/>
              </w:rPr>
            </w:pPr>
            <w:r w:rsidRPr="00DA2E8C">
              <w:rPr>
                <w:rFonts w:cs="Arial"/>
                <w:bCs w:val="0"/>
                <w:snapToGrid/>
              </w:rPr>
              <w:t>0.58%</w:t>
            </w:r>
          </w:p>
        </w:tc>
      </w:tr>
      <w:tr w:rsidR="00AA0378" w:rsidRPr="00DA2E8C" w14:paraId="57A51B13" w14:textId="77777777" w:rsidTr="00DA2E8C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5494BCDB" w14:textId="77777777" w:rsidR="00AA0378" w:rsidRPr="00DA2E8C" w:rsidRDefault="00AA0378" w:rsidP="00DA2E8C">
            <w:pPr>
              <w:jc w:val="center"/>
              <w:rPr>
                <w:rFonts w:cs="Arial"/>
                <w:bCs w:val="0"/>
                <w:snapToGrid/>
              </w:rPr>
            </w:pPr>
            <w:r w:rsidRPr="00DA2E8C">
              <w:rPr>
                <w:rFonts w:cs="Arial"/>
                <w:bCs w:val="0"/>
                <w:snapToGrid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691E05B5" w14:textId="77777777" w:rsidR="00AA0378" w:rsidRPr="00DA2E8C" w:rsidRDefault="00AA0378" w:rsidP="00DA2E8C">
            <w:pPr>
              <w:jc w:val="center"/>
              <w:rPr>
                <w:rFonts w:cs="Arial"/>
                <w:bCs w:val="0"/>
                <w:snapToGrid/>
              </w:rPr>
            </w:pPr>
            <w:r w:rsidRPr="00DA2E8C">
              <w:rPr>
                <w:rFonts w:cs="Arial"/>
                <w:bCs w:val="0"/>
                <w:snapToGrid/>
              </w:rPr>
              <w:t>-2.87%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3FCDDD07" w14:textId="77777777" w:rsidR="00AA0378" w:rsidRPr="00DA2E8C" w:rsidRDefault="00AA0378" w:rsidP="00DA2E8C">
            <w:pPr>
              <w:jc w:val="center"/>
              <w:rPr>
                <w:rFonts w:cs="Arial"/>
                <w:bCs w:val="0"/>
                <w:snapToGrid/>
              </w:rPr>
            </w:pPr>
            <w:r w:rsidRPr="00DA2E8C">
              <w:rPr>
                <w:rFonts w:cs="Arial"/>
                <w:bCs w:val="0"/>
                <w:snapToGrid/>
              </w:rPr>
              <w:t>-5.91%</w:t>
            </w:r>
          </w:p>
        </w:tc>
      </w:tr>
      <w:tr w:rsidR="00AA0378" w:rsidRPr="00DA2E8C" w14:paraId="1EFCCADF" w14:textId="77777777" w:rsidTr="00DA2E8C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bottom"/>
          </w:tcPr>
          <w:p w14:paraId="22160274" w14:textId="77777777" w:rsidR="00AA0378" w:rsidRPr="00DA2E8C" w:rsidRDefault="00AA0378" w:rsidP="00DA2E8C">
            <w:pPr>
              <w:jc w:val="center"/>
              <w:rPr>
                <w:rFonts w:cs="Arial"/>
                <w:bCs w:val="0"/>
                <w:snapToGrid/>
              </w:rPr>
            </w:pP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4168D1B7" w14:textId="77777777" w:rsidR="00AA0378" w:rsidRPr="00DA2E8C" w:rsidRDefault="00AA0378" w:rsidP="00DA2E8C">
            <w:pPr>
              <w:jc w:val="center"/>
              <w:rPr>
                <w:rFonts w:cs="Arial"/>
                <w:bCs w:val="0"/>
                <w:snapToGrid/>
              </w:rPr>
            </w:pPr>
          </w:p>
        </w:tc>
        <w:tc>
          <w:tcPr>
            <w:tcW w:w="0" w:type="auto"/>
            <w:shd w:val="clear" w:color="auto" w:fill="auto"/>
            <w:noWrap/>
            <w:vAlign w:val="bottom"/>
          </w:tcPr>
          <w:p w14:paraId="6D422E72" w14:textId="77777777" w:rsidR="00AA0378" w:rsidRPr="00DA2E8C" w:rsidRDefault="00AA0378" w:rsidP="00DA2E8C">
            <w:pPr>
              <w:jc w:val="center"/>
              <w:rPr>
                <w:rFonts w:cs="Arial"/>
                <w:bCs w:val="0"/>
                <w:snapToGrid/>
              </w:rPr>
            </w:pPr>
          </w:p>
        </w:tc>
      </w:tr>
      <w:tr w:rsidR="00AA0378" w:rsidRPr="00DA2E8C" w14:paraId="68F59887" w14:textId="77777777" w:rsidTr="00DA2E8C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7EC8CEE4" w14:textId="77777777" w:rsidR="00AA0378" w:rsidRPr="00DA2E8C" w:rsidRDefault="00AA0378">
            <w:pPr>
              <w:jc w:val="center"/>
              <w:rPr>
                <w:rFonts w:cs="Arial"/>
              </w:rPr>
            </w:pPr>
            <w:r w:rsidRPr="00DA2E8C">
              <w:rPr>
                <w:rFonts w:cs="Arial"/>
              </w:rPr>
              <w:t>51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78B5ED8C" w14:textId="77777777" w:rsidR="00AA0378" w:rsidRPr="00DA2E8C" w:rsidRDefault="00AA0378">
            <w:pPr>
              <w:jc w:val="center"/>
              <w:rPr>
                <w:rFonts w:cs="Arial"/>
              </w:rPr>
            </w:pPr>
            <w:r w:rsidRPr="00DA2E8C">
              <w:rPr>
                <w:rFonts w:cs="Arial"/>
              </w:rPr>
              <w:t>-1.82%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76670346" w14:textId="77777777" w:rsidR="00AA0378" w:rsidRPr="00DA2E8C" w:rsidRDefault="00AA0378">
            <w:pPr>
              <w:jc w:val="center"/>
              <w:rPr>
                <w:rFonts w:cs="Arial"/>
              </w:rPr>
            </w:pPr>
            <w:r w:rsidRPr="00DA2E8C">
              <w:rPr>
                <w:rFonts w:cs="Arial"/>
              </w:rPr>
              <w:t>6.51%</w:t>
            </w:r>
          </w:p>
        </w:tc>
      </w:tr>
      <w:tr w:rsidR="00AA0378" w:rsidRPr="00DA2E8C" w14:paraId="45600C90" w14:textId="77777777" w:rsidTr="00DA2E8C">
        <w:trPr>
          <w:trHeight w:val="255"/>
          <w:jc w:val="center"/>
        </w:trPr>
        <w:tc>
          <w:tcPr>
            <w:tcW w:w="0" w:type="auto"/>
            <w:shd w:val="clear" w:color="auto" w:fill="auto"/>
            <w:noWrap/>
            <w:vAlign w:val="bottom"/>
            <w:hideMark/>
          </w:tcPr>
          <w:p w14:paraId="02903C42" w14:textId="77777777" w:rsidR="00AA0378" w:rsidRPr="00DA2E8C" w:rsidRDefault="00AA0378">
            <w:pPr>
              <w:jc w:val="center"/>
              <w:rPr>
                <w:rFonts w:cs="Arial"/>
              </w:rPr>
            </w:pPr>
            <w:r w:rsidRPr="00DA2E8C">
              <w:rPr>
                <w:rFonts w:cs="Arial"/>
              </w:rPr>
              <w:t>52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72646732" w14:textId="77777777" w:rsidR="00AA0378" w:rsidRPr="00DA2E8C" w:rsidRDefault="00AA0378">
            <w:pPr>
              <w:jc w:val="center"/>
              <w:rPr>
                <w:rFonts w:cs="Arial"/>
              </w:rPr>
            </w:pPr>
            <w:r w:rsidRPr="00DA2E8C">
              <w:rPr>
                <w:rFonts w:cs="Arial"/>
              </w:rPr>
              <w:t>7.32%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14:paraId="10D7E45A" w14:textId="77777777" w:rsidR="00AA0378" w:rsidRPr="00DA2E8C" w:rsidRDefault="00AA0378">
            <w:pPr>
              <w:jc w:val="center"/>
              <w:rPr>
                <w:rFonts w:cs="Arial"/>
              </w:rPr>
            </w:pPr>
            <w:r w:rsidRPr="00DA2E8C">
              <w:rPr>
                <w:rFonts w:cs="Arial"/>
              </w:rPr>
              <w:t>3.80%</w:t>
            </w:r>
          </w:p>
        </w:tc>
      </w:tr>
    </w:tbl>
    <w:p w14:paraId="10CECF2D" w14:textId="3A4FA09A" w:rsidR="00DA2E8C" w:rsidRDefault="00DA2E8C" w:rsidP="00754E18">
      <w:pPr>
        <w:ind w:left="720"/>
      </w:pPr>
    </w:p>
    <w:p w14:paraId="68EEA32C" w14:textId="253A017D" w:rsidR="00754E18" w:rsidRDefault="00C254E5" w:rsidP="00754E18">
      <w:pPr>
        <w:ind w:left="720"/>
      </w:pPr>
      <w:r>
        <w:t xml:space="preserve">For example, </w:t>
      </w:r>
      <w:r w:rsidR="00AE052B">
        <w:t xml:space="preserve">ConAgra shareholders lost 5.91% of their investment </w:t>
      </w:r>
      <w:r w:rsidR="00AA0378">
        <w:t>during the second week</w:t>
      </w:r>
      <w:r w:rsidR="00AE052B">
        <w:t>.</w:t>
      </w:r>
      <w:r w:rsidR="00754E18">
        <w:t xml:space="preserve"> </w:t>
      </w:r>
      <w:r w:rsidR="00AE052B">
        <w:t>Suppose an investor had $</w:t>
      </w:r>
      <w:r w:rsidR="00AA0378">
        <w:t>1,000 worth of ConAgra shares at the end of the first week</w:t>
      </w:r>
      <w:r w:rsidR="00AE052B">
        <w:t xml:space="preserve">. By </w:t>
      </w:r>
      <w:r w:rsidR="00AA0378">
        <w:t>the end of the second week</w:t>
      </w:r>
      <w:r w:rsidR="00AE052B">
        <w:t>, the i</w:t>
      </w:r>
      <w:bookmarkStart w:id="0" w:name="_GoBack"/>
      <w:bookmarkEnd w:id="0"/>
      <w:r w:rsidR="00754E18">
        <w:t>nvestment had declined to $1000</w:t>
      </w:r>
      <w:r w:rsidR="0099657F" w:rsidRPr="001E17B6">
        <w:rPr>
          <w:highlight w:val="cyan"/>
        </w:rPr>
        <w:sym w:font="Symbol" w:char="F0B4"/>
      </w:r>
      <w:r w:rsidR="0099657F" w:rsidRPr="001E17B6">
        <w:rPr>
          <w:rStyle w:val="style-scope"/>
          <w:highlight w:val="cyan"/>
          <w:bdr w:val="none" w:sz="0" w:space="0" w:color="auto" w:frame="1"/>
        </w:rPr>
        <w:t>(1</w:t>
      </w:r>
      <w:r w:rsidR="0099657F" w:rsidRPr="001E17B6">
        <w:rPr>
          <w:rStyle w:val="style-scope"/>
          <w:highlight w:val="cyan"/>
          <w:bdr w:val="none" w:sz="0" w:space="0" w:color="auto" w:frame="1"/>
        </w:rPr>
        <w:t xml:space="preserve"> </w:t>
      </w:r>
      <w:r w:rsidR="0099657F" w:rsidRPr="001E17B6">
        <w:rPr>
          <w:rStyle w:val="style-scope"/>
          <w:highlight w:val="cyan"/>
          <w:bdr w:val="none" w:sz="0" w:space="0" w:color="auto" w:frame="1"/>
        </w:rPr>
        <w:t>+</w:t>
      </w:r>
      <w:r w:rsidR="0099657F" w:rsidRPr="001E17B6">
        <w:rPr>
          <w:rStyle w:val="style-scope"/>
          <w:highlight w:val="cyan"/>
          <w:bdr w:val="none" w:sz="0" w:space="0" w:color="auto" w:frame="1"/>
        </w:rPr>
        <w:t xml:space="preserve"> 0.0058</w:t>
      </w:r>
      <w:r w:rsidR="0099657F" w:rsidRPr="001E17B6">
        <w:rPr>
          <w:rStyle w:val="style-scope"/>
          <w:highlight w:val="cyan"/>
          <w:bdr w:val="none" w:sz="0" w:space="0" w:color="auto" w:frame="1"/>
        </w:rPr>
        <w:t>)</w:t>
      </w:r>
      <w:r w:rsidR="00FE0408">
        <w:sym w:font="Symbol" w:char="F0B4"/>
      </w:r>
      <w:r w:rsidR="00AE052B">
        <w:t>(1</w:t>
      </w:r>
      <w:r w:rsidR="0099657F">
        <w:t xml:space="preserve"> – 0.0591) = </w:t>
      </w:r>
      <w:r w:rsidR="0099657F" w:rsidRPr="001E17B6">
        <w:rPr>
          <w:highlight w:val="cyan"/>
        </w:rPr>
        <w:t>$946.36</w:t>
      </w:r>
      <w:r w:rsidR="00754E18">
        <w:t xml:space="preserve">. </w:t>
      </w:r>
    </w:p>
    <w:p w14:paraId="25F6C72C" w14:textId="79530FAA" w:rsidR="00754E18" w:rsidRDefault="00754E18" w:rsidP="00754E18">
      <w:pPr>
        <w:ind w:left="720"/>
      </w:pPr>
    </w:p>
    <w:p w14:paraId="0743A3F3" w14:textId="7C1CCF98" w:rsidR="00784F46" w:rsidRDefault="00784F46" w:rsidP="00CD21CC">
      <w:pPr>
        <w:ind w:left="720"/>
      </w:pPr>
      <w:r>
        <w:t xml:space="preserve">Is this a random sample? If not, can we still use it? </w:t>
      </w:r>
      <w:r>
        <w:br/>
      </w:r>
    </w:p>
    <w:p w14:paraId="6441A864" w14:textId="4AB789EA" w:rsidR="00AA0378" w:rsidRDefault="00AA0378" w:rsidP="00AA0378">
      <w:pPr>
        <w:ind w:left="1440"/>
      </w:pPr>
      <w:r w:rsidRPr="00AA0378">
        <w:lastRenderedPageBreak/>
        <w:t xml:space="preserve">Although this data is not a random sample from the populations, there is a very low amount of dependence between successive data values. One way to show this is to perform a “Durbin-Watson Test”. This test showed there is little dependence among the data.  </w:t>
      </w:r>
    </w:p>
    <w:p w14:paraId="49B5A8A0" w14:textId="77777777" w:rsidR="00AA0378" w:rsidRDefault="00AA0378" w:rsidP="00CD21CC">
      <w:pPr>
        <w:ind w:left="720"/>
      </w:pPr>
    </w:p>
    <w:p w14:paraId="48F56743" w14:textId="77777777" w:rsidR="00C254E5" w:rsidRDefault="00CD21CC" w:rsidP="00C254E5">
      <w:pPr>
        <w:ind w:left="720"/>
      </w:pPr>
      <w:r>
        <w:t>Plots:</w:t>
      </w:r>
    </w:p>
    <w:p w14:paraId="39D33374" w14:textId="4171AE7D" w:rsidR="005C6C3D" w:rsidRDefault="00CD21CC" w:rsidP="005C6C3D">
      <w:pPr>
        <w:pStyle w:val="R-14"/>
      </w:pPr>
      <w:r>
        <w:br/>
      </w:r>
      <w:r w:rsidR="005C6C3D" w:rsidRPr="005C6C3D">
        <w:t>&gt; conagra &lt;- read.csv(file = "ConAgra_SP500.csv")</w:t>
      </w:r>
    </w:p>
    <w:p w14:paraId="590BB908" w14:textId="3007E48C" w:rsidR="005C6C3D" w:rsidRDefault="005C6C3D" w:rsidP="005C6C3D">
      <w:pPr>
        <w:pStyle w:val="R-14"/>
      </w:pPr>
      <w:r>
        <w:t xml:space="preserve">&gt; head(conagra) </w:t>
      </w:r>
    </w:p>
    <w:p w14:paraId="3C35D517" w14:textId="77777777" w:rsidR="008A4689" w:rsidRDefault="008A4689" w:rsidP="008A4689">
      <w:pPr>
        <w:pStyle w:val="R-14"/>
      </w:pPr>
      <w:r>
        <w:t xml:space="preserve">  week   sp500 conagra</w:t>
      </w:r>
    </w:p>
    <w:p w14:paraId="783C94EA" w14:textId="77777777" w:rsidR="008A4689" w:rsidRDefault="008A4689" w:rsidP="008A4689">
      <w:pPr>
        <w:pStyle w:val="R-14"/>
      </w:pPr>
      <w:r>
        <w:t>1    1 -0.0027  0.0058</w:t>
      </w:r>
    </w:p>
    <w:p w14:paraId="4729D2BD" w14:textId="77777777" w:rsidR="008A4689" w:rsidRDefault="008A4689" w:rsidP="008A4689">
      <w:pPr>
        <w:pStyle w:val="R-14"/>
      </w:pPr>
      <w:r>
        <w:t>2    2 -0.0287 -0.0591</w:t>
      </w:r>
    </w:p>
    <w:p w14:paraId="2A866EB5" w14:textId="77777777" w:rsidR="008A4689" w:rsidRDefault="008A4689" w:rsidP="008A4689">
      <w:pPr>
        <w:pStyle w:val="R-14"/>
      </w:pPr>
      <w:r>
        <w:t>3    3  0.0141  0.0749</w:t>
      </w:r>
    </w:p>
    <w:p w14:paraId="0251EBA0" w14:textId="77777777" w:rsidR="008A4689" w:rsidRDefault="008A4689" w:rsidP="008A4689">
      <w:pPr>
        <w:pStyle w:val="R-14"/>
      </w:pPr>
      <w:r>
        <w:t>4    4  0.0009  0.0414</w:t>
      </w:r>
    </w:p>
    <w:p w14:paraId="1BC912BF" w14:textId="77777777" w:rsidR="008A4689" w:rsidRDefault="008A4689" w:rsidP="008A4689">
      <w:pPr>
        <w:pStyle w:val="R-14"/>
      </w:pPr>
      <w:r>
        <w:t>5    5  0.0374  0.0777</w:t>
      </w:r>
    </w:p>
    <w:p w14:paraId="729B0E29" w14:textId="2527014F" w:rsidR="005C6C3D" w:rsidRDefault="008A4689" w:rsidP="008A4689">
      <w:pPr>
        <w:pStyle w:val="R-14"/>
      </w:pPr>
      <w:r>
        <w:t>6    6 -0.0080 -0.0336</w:t>
      </w:r>
    </w:p>
    <w:p w14:paraId="646A0D03" w14:textId="77777777" w:rsidR="008A4689" w:rsidRDefault="008A4689" w:rsidP="008A4689">
      <w:pPr>
        <w:pStyle w:val="R-14"/>
      </w:pPr>
    </w:p>
    <w:p w14:paraId="417B2046" w14:textId="75370A35" w:rsidR="005C6C3D" w:rsidRDefault="005C6C3D" w:rsidP="005C6C3D">
      <w:pPr>
        <w:pStyle w:val="R-14"/>
      </w:pPr>
      <w:r>
        <w:t xml:space="preserve">&gt;  tail(conagra) </w:t>
      </w:r>
    </w:p>
    <w:p w14:paraId="2B91EE21" w14:textId="77777777" w:rsidR="005C6C3D" w:rsidRDefault="005C6C3D" w:rsidP="005C6C3D">
      <w:pPr>
        <w:pStyle w:val="R-14"/>
      </w:pPr>
      <w:r>
        <w:t xml:space="preserve">   week  sp500 conagra</w:t>
      </w:r>
    </w:p>
    <w:p w14:paraId="7153BD30" w14:textId="77777777" w:rsidR="008A4689" w:rsidRDefault="008A4689" w:rsidP="008A4689">
      <w:pPr>
        <w:pStyle w:val="R-14"/>
      </w:pPr>
      <w:r>
        <w:t>47   47  0.0361  0.0023</w:t>
      </w:r>
    </w:p>
    <w:p w14:paraId="348DCAC2" w14:textId="77777777" w:rsidR="008A4689" w:rsidRDefault="008A4689" w:rsidP="008A4689">
      <w:pPr>
        <w:pStyle w:val="R-14"/>
      </w:pPr>
      <w:r>
        <w:t>48   48  0.0109  0.0463</w:t>
      </w:r>
    </w:p>
    <w:p w14:paraId="3EA832BE" w14:textId="77777777" w:rsidR="008A4689" w:rsidRDefault="008A4689" w:rsidP="008A4689">
      <w:pPr>
        <w:pStyle w:val="R-14"/>
      </w:pPr>
      <w:r>
        <w:t>49   49  0.0242 -0.0066</w:t>
      </w:r>
    </w:p>
    <w:p w14:paraId="55AF7AB0" w14:textId="77777777" w:rsidR="008A4689" w:rsidRDefault="008A4689" w:rsidP="008A4689">
      <w:pPr>
        <w:pStyle w:val="R-14"/>
      </w:pPr>
      <w:r>
        <w:t>50   50 -0.0403 -0.0089</w:t>
      </w:r>
    </w:p>
    <w:p w14:paraId="48029FB5" w14:textId="77777777" w:rsidR="008A4689" w:rsidRDefault="008A4689" w:rsidP="008A4689">
      <w:pPr>
        <w:pStyle w:val="R-14"/>
      </w:pPr>
      <w:r>
        <w:t>51   51 -0.0182  0.0651</w:t>
      </w:r>
    </w:p>
    <w:p w14:paraId="124BAE7C" w14:textId="67F26D31" w:rsidR="005C6C3D" w:rsidRDefault="008A4689" w:rsidP="008A4689">
      <w:pPr>
        <w:pStyle w:val="R-14"/>
      </w:pPr>
      <w:r>
        <w:t>52   52  0.0732  0.0380</w:t>
      </w:r>
    </w:p>
    <w:p w14:paraId="5A53DC2C" w14:textId="77777777" w:rsidR="008A4689" w:rsidRDefault="008A4689" w:rsidP="008A4689">
      <w:pPr>
        <w:pStyle w:val="R-14"/>
      </w:pPr>
    </w:p>
    <w:p w14:paraId="0BC82E00" w14:textId="77777777" w:rsidR="00CD21CC" w:rsidRDefault="00CD21CC" w:rsidP="00CD21CC">
      <w:pPr>
        <w:pStyle w:val="R-14"/>
      </w:pPr>
      <w:r>
        <w:t xml:space="preserve">&gt; boxplot(x = cbind(conagra$sp500, conagra$conagra), main = </w:t>
      </w:r>
    </w:p>
    <w:p w14:paraId="19996AE7" w14:textId="77777777" w:rsidR="00CD21CC" w:rsidRDefault="00CD21CC" w:rsidP="00CD21CC">
      <w:pPr>
        <w:pStyle w:val="R-14"/>
      </w:pPr>
      <w:r>
        <w:t xml:space="preserve">    "Box and dot plot", ylab = "Return", xlab = </w:t>
      </w:r>
    </w:p>
    <w:p w14:paraId="2DA6DC89" w14:textId="77777777" w:rsidR="00CD21CC" w:rsidRDefault="00CD21CC" w:rsidP="00CD21CC">
      <w:pPr>
        <w:pStyle w:val="R-14"/>
      </w:pPr>
      <w:r>
        <w:t xml:space="preserve">    "Investment", pars = list(outpch=NA), names = c("S&amp;P </w:t>
      </w:r>
    </w:p>
    <w:p w14:paraId="75674B95" w14:textId="1A6B9A6F" w:rsidR="00CD21CC" w:rsidRDefault="00CD21CC" w:rsidP="00CD21CC">
      <w:pPr>
        <w:pStyle w:val="R-14"/>
      </w:pPr>
      <w:r>
        <w:t xml:space="preserve">    500", "ConAgra")</w:t>
      </w:r>
      <w:r w:rsidR="0096136C">
        <w:t xml:space="preserve">, </w:t>
      </w:r>
      <w:r w:rsidR="0096136C" w:rsidRPr="0096136C">
        <w:t>col = NA</w:t>
      </w:r>
      <w:r>
        <w:t>)</w:t>
      </w:r>
    </w:p>
    <w:p w14:paraId="16CB8ED7" w14:textId="77777777" w:rsidR="00CD21CC" w:rsidRDefault="00CD21CC" w:rsidP="00CD21CC">
      <w:pPr>
        <w:pStyle w:val="R-14"/>
      </w:pPr>
      <w:r>
        <w:t>&gt; stripchart(x = conagra$sp500, lwd = 2, col = "red",</w:t>
      </w:r>
    </w:p>
    <w:p w14:paraId="1A337D63" w14:textId="77777777" w:rsidR="00CD21CC" w:rsidRDefault="00CD21CC" w:rsidP="00CD21CC">
      <w:pPr>
        <w:pStyle w:val="R-14"/>
      </w:pPr>
      <w:r>
        <w:t xml:space="preserve">    method = "jitter", vertical = TRUE, pch = 1, add = </w:t>
      </w:r>
    </w:p>
    <w:p w14:paraId="445E0A0B" w14:textId="77777777" w:rsidR="00CD21CC" w:rsidRDefault="00CD21CC" w:rsidP="00CD21CC">
      <w:pPr>
        <w:pStyle w:val="R-14"/>
      </w:pPr>
      <w:r>
        <w:t xml:space="preserve">    TRUE, at = 1)</w:t>
      </w:r>
    </w:p>
    <w:p w14:paraId="66B421FC" w14:textId="77777777" w:rsidR="00CD21CC" w:rsidRDefault="00CD21CC" w:rsidP="00CD21CC">
      <w:pPr>
        <w:pStyle w:val="R-14"/>
      </w:pPr>
      <w:r>
        <w:t>&gt; stripchart(x = conagra$conagra, lwd = 2, col = "red",</w:t>
      </w:r>
    </w:p>
    <w:p w14:paraId="2788A028" w14:textId="77777777" w:rsidR="00CD21CC" w:rsidRDefault="00CD21CC" w:rsidP="00CD21CC">
      <w:pPr>
        <w:pStyle w:val="R-14"/>
      </w:pPr>
      <w:r>
        <w:t xml:space="preserve">    method = "jitter", vertical = TRUE, pch = 1, add = </w:t>
      </w:r>
    </w:p>
    <w:p w14:paraId="3F74EFAE" w14:textId="77777777" w:rsidR="00CD21CC" w:rsidRDefault="00CD21CC" w:rsidP="00CD21CC">
      <w:pPr>
        <w:pStyle w:val="R-14"/>
      </w:pPr>
      <w:r>
        <w:t xml:space="preserve">    TRUE, at = 2)</w:t>
      </w:r>
    </w:p>
    <w:p w14:paraId="041BB530" w14:textId="77777777" w:rsidR="00CD21CC" w:rsidRDefault="00CD21CC" w:rsidP="00CD21CC">
      <w:pPr>
        <w:ind w:left="720"/>
      </w:pPr>
      <w:r>
        <w:rPr>
          <w:noProof/>
          <w:snapToGrid/>
        </w:rPr>
        <w:lastRenderedPageBreak/>
        <w:drawing>
          <wp:inline distT="0" distB="0" distL="0" distR="0" wp14:anchorId="0C22F3C2" wp14:editId="33EE1EC9">
            <wp:extent cx="5734373" cy="5284922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 rotWithShape="1"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877" b="2704"/>
                    <a:stretch/>
                  </pic:blipFill>
                  <pic:spPr bwMode="auto">
                    <a:xfrm>
                      <a:off x="0" y="0"/>
                      <a:ext cx="5734685" cy="5285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602B726" w14:textId="77777777" w:rsidR="00C254E5" w:rsidRDefault="00C254E5" w:rsidP="00CD21CC">
      <w:pPr>
        <w:ind w:left="720"/>
      </w:pPr>
    </w:p>
    <w:p w14:paraId="2138F5F0" w14:textId="77777777" w:rsidR="00AE052B" w:rsidRDefault="001B1E0D" w:rsidP="00CD21CC">
      <w:pPr>
        <w:ind w:left="720"/>
      </w:pPr>
      <w:r>
        <w:t xml:space="preserve">Due to the structure of the data, I had to use a little different code </w:t>
      </w:r>
      <w:r w:rsidR="00C254E5">
        <w:t>than</w:t>
      </w:r>
      <w:r>
        <w:t xml:space="preserve"> in the past to produce the box and dot plots. Alternatively, one could restructure the data to a similar format as we have seen before and use the usual code for the plots. This alternative is shown in my corresponding program.  </w:t>
      </w:r>
    </w:p>
    <w:p w14:paraId="213FB675" w14:textId="77777777" w:rsidR="001B1E0D" w:rsidRDefault="001B1E0D" w:rsidP="00CD21CC">
      <w:pPr>
        <w:ind w:left="720"/>
      </w:pPr>
    </w:p>
    <w:p w14:paraId="244757CF" w14:textId="77777777" w:rsidR="002A18EC" w:rsidRDefault="002A18EC" w:rsidP="002A18EC">
      <w:pPr>
        <w:pStyle w:val="R-14"/>
      </w:pPr>
      <w:r>
        <w:t xml:space="preserve">&gt; #Specify the breaks to make sure they are the same for </w:t>
      </w:r>
    </w:p>
    <w:p w14:paraId="6000679B" w14:textId="77777777" w:rsidR="002A18EC" w:rsidRDefault="002A18EC" w:rsidP="002A18EC">
      <w:pPr>
        <w:pStyle w:val="R-14"/>
      </w:pPr>
      <w:r>
        <w:t xml:space="preserve">    both plots</w:t>
      </w:r>
    </w:p>
    <w:p w14:paraId="0A93831F" w14:textId="77777777" w:rsidR="002A18EC" w:rsidRDefault="002A18EC" w:rsidP="002A18EC">
      <w:pPr>
        <w:pStyle w:val="R-14"/>
      </w:pPr>
      <w:r>
        <w:t>&gt; par(mfrow = c(2,1))</w:t>
      </w:r>
    </w:p>
    <w:p w14:paraId="5819FF9F" w14:textId="77777777" w:rsidR="00DA401B" w:rsidRDefault="002A18EC" w:rsidP="002A18EC">
      <w:pPr>
        <w:pStyle w:val="R-14"/>
      </w:pPr>
      <w:r>
        <w:t>&gt; hist(x = conagra$sp500, main = "S&amp;P</w:t>
      </w:r>
      <w:r w:rsidR="00DA401B">
        <w:t xml:space="preserve"> </w:t>
      </w:r>
      <w:r>
        <w:t xml:space="preserve">500", xlab = </w:t>
      </w:r>
    </w:p>
    <w:p w14:paraId="78705BE9" w14:textId="77777777" w:rsidR="00DA401B" w:rsidRDefault="00DA401B" w:rsidP="00DA401B">
      <w:pPr>
        <w:pStyle w:val="R-14"/>
      </w:pPr>
      <w:r>
        <w:lastRenderedPageBreak/>
        <w:t xml:space="preserve">    </w:t>
      </w:r>
      <w:r w:rsidR="002A18EC">
        <w:t xml:space="preserve">"Return", breaks = seq(from = -0.15, to = 0.1, by = </w:t>
      </w:r>
    </w:p>
    <w:p w14:paraId="09830218" w14:textId="5F39B538" w:rsidR="002A18EC" w:rsidRDefault="00DA401B" w:rsidP="00DA401B">
      <w:pPr>
        <w:pStyle w:val="R-14"/>
      </w:pPr>
      <w:r>
        <w:t xml:space="preserve">    </w:t>
      </w:r>
      <w:r w:rsidR="002A18EC">
        <w:t>0.05)</w:t>
      </w:r>
      <w:r w:rsidR="00EB24F8" w:rsidRPr="00EB24F8">
        <w:t>, col = NA</w:t>
      </w:r>
      <w:r w:rsidR="002A18EC">
        <w:t>)</w:t>
      </w:r>
    </w:p>
    <w:p w14:paraId="01F3FD5B" w14:textId="77777777" w:rsidR="002A18EC" w:rsidRDefault="002A18EC" w:rsidP="002A18EC">
      <w:pPr>
        <w:pStyle w:val="R-14"/>
      </w:pPr>
      <w:r>
        <w:t xml:space="preserve">&gt; hist(x = conagra$conagra, main = "ConAgra", xlab = </w:t>
      </w:r>
    </w:p>
    <w:p w14:paraId="084B4D1A" w14:textId="77777777" w:rsidR="002A18EC" w:rsidRDefault="002A18EC" w:rsidP="002A18EC">
      <w:pPr>
        <w:pStyle w:val="R-14"/>
      </w:pPr>
      <w:r>
        <w:t xml:space="preserve">    "Return", breaks = seq(from = -0.15, to = 0.1, by = </w:t>
      </w:r>
    </w:p>
    <w:p w14:paraId="4BD98509" w14:textId="6EFD5D88" w:rsidR="002A18EC" w:rsidRDefault="002A18EC" w:rsidP="002A18EC">
      <w:pPr>
        <w:pStyle w:val="R-14"/>
      </w:pPr>
      <w:r>
        <w:t xml:space="preserve">    0.05)</w:t>
      </w:r>
      <w:r w:rsidR="00EB24F8" w:rsidRPr="00EB24F8">
        <w:t>, col = NA</w:t>
      </w:r>
      <w:r>
        <w:t>)</w:t>
      </w:r>
    </w:p>
    <w:p w14:paraId="72D189A4" w14:textId="77777777" w:rsidR="002A18EC" w:rsidRDefault="002A18EC" w:rsidP="002A18EC">
      <w:pPr>
        <w:pStyle w:val="R-14"/>
      </w:pPr>
      <w:r>
        <w:t xml:space="preserve"> </w:t>
      </w:r>
    </w:p>
    <w:p w14:paraId="6B9A5242" w14:textId="77777777" w:rsidR="001B1E0D" w:rsidRDefault="00665425" w:rsidP="00CD21CC">
      <w:pPr>
        <w:ind w:left="720"/>
      </w:pPr>
      <w:r>
        <w:rPr>
          <w:noProof/>
          <w:snapToGrid/>
        </w:rPr>
        <w:drawing>
          <wp:inline distT="0" distB="0" distL="0" distR="0" wp14:anchorId="511FDF88" wp14:editId="4ECF4E6E">
            <wp:extent cx="5145437" cy="4769958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 rotWithShape="1"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607" b="2432"/>
                    <a:stretch/>
                  </pic:blipFill>
                  <pic:spPr bwMode="auto">
                    <a:xfrm>
                      <a:off x="0" y="0"/>
                      <a:ext cx="5145717" cy="47702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A52AD95" w14:textId="77777777" w:rsidR="00665425" w:rsidRDefault="00665425" w:rsidP="00665425">
      <w:pPr>
        <w:pStyle w:val="R-14"/>
      </w:pPr>
      <w:r>
        <w:t>&gt; mean(conagra$sp500)</w:t>
      </w:r>
    </w:p>
    <w:p w14:paraId="70D9ED7D" w14:textId="7E7851C3" w:rsidR="00665425" w:rsidRDefault="00665425" w:rsidP="00665425">
      <w:pPr>
        <w:pStyle w:val="R-14"/>
      </w:pPr>
      <w:r>
        <w:t xml:space="preserve">[1] </w:t>
      </w:r>
      <w:r w:rsidR="00FB0A5A" w:rsidRPr="00FB0A5A">
        <w:t>0.002495019</w:t>
      </w:r>
    </w:p>
    <w:p w14:paraId="7378D5BC" w14:textId="77777777" w:rsidR="00665425" w:rsidRDefault="00665425" w:rsidP="00665425">
      <w:pPr>
        <w:pStyle w:val="R-14"/>
      </w:pPr>
      <w:r>
        <w:t>&gt; mean(conagra$conagra)</w:t>
      </w:r>
    </w:p>
    <w:p w14:paraId="7DAC7AEA" w14:textId="7FAFA34D" w:rsidR="00665425" w:rsidRDefault="00665425" w:rsidP="00665425">
      <w:pPr>
        <w:pStyle w:val="R-14"/>
      </w:pPr>
      <w:r>
        <w:t xml:space="preserve">[1] </w:t>
      </w:r>
      <w:r w:rsidR="00FB0A5A" w:rsidRPr="00FB0A5A">
        <w:t>1.340385e-05</w:t>
      </w:r>
    </w:p>
    <w:p w14:paraId="5CF45951" w14:textId="77777777" w:rsidR="00665425" w:rsidRDefault="00665425" w:rsidP="00665425">
      <w:pPr>
        <w:pStyle w:val="R-14"/>
      </w:pPr>
      <w:r>
        <w:t xml:space="preserve">   </w:t>
      </w:r>
    </w:p>
    <w:p w14:paraId="25137170" w14:textId="7337A83D" w:rsidR="00665425" w:rsidRDefault="00665425" w:rsidP="00665425">
      <w:pPr>
        <w:pStyle w:val="R-14"/>
      </w:pPr>
      <w:r>
        <w:t>&gt; s1.sq</w:t>
      </w:r>
      <w:r w:rsidR="00C873DC">
        <w:t xml:space="preserve"> </w:t>
      </w:r>
      <w:r>
        <w:t>&lt;-</w:t>
      </w:r>
      <w:r w:rsidR="00C873DC">
        <w:t xml:space="preserve"> </w:t>
      </w:r>
      <w:r>
        <w:t>var(conagra$sp500)</w:t>
      </w:r>
    </w:p>
    <w:p w14:paraId="75F39693" w14:textId="434CC1FE" w:rsidR="00665425" w:rsidRDefault="00665425" w:rsidP="00665425">
      <w:pPr>
        <w:pStyle w:val="R-14"/>
      </w:pPr>
      <w:r>
        <w:t>&gt; s2.sq</w:t>
      </w:r>
      <w:r w:rsidR="00C873DC">
        <w:t xml:space="preserve"> </w:t>
      </w:r>
      <w:r>
        <w:t>&lt;-</w:t>
      </w:r>
      <w:r w:rsidR="00C873DC">
        <w:t xml:space="preserve"> </w:t>
      </w:r>
      <w:r>
        <w:t>var(conagra$conagra)</w:t>
      </w:r>
    </w:p>
    <w:p w14:paraId="1CE46AC8" w14:textId="77777777" w:rsidR="00665425" w:rsidRDefault="00665425" w:rsidP="00665425">
      <w:pPr>
        <w:pStyle w:val="R-14"/>
      </w:pPr>
      <w:r>
        <w:t>&gt; data.frame(s1.sq, s2.sq)</w:t>
      </w:r>
    </w:p>
    <w:p w14:paraId="01E14B5C" w14:textId="5FE5B0BD" w:rsidR="00665425" w:rsidRDefault="00665425" w:rsidP="00665425">
      <w:pPr>
        <w:pStyle w:val="R-14"/>
      </w:pPr>
      <w:r>
        <w:t xml:space="preserve">     </w:t>
      </w:r>
      <w:r w:rsidR="00E371E6">
        <w:t xml:space="preserve">   </w:t>
      </w:r>
      <w:r>
        <w:t xml:space="preserve"> s1.sq   </w:t>
      </w:r>
      <w:r w:rsidR="00E371E6">
        <w:t xml:space="preserve">   </w:t>
      </w:r>
      <w:r>
        <w:t xml:space="preserve"> s2.sq</w:t>
      </w:r>
    </w:p>
    <w:p w14:paraId="3B14AD96" w14:textId="200FC390" w:rsidR="00665425" w:rsidRDefault="00665425" w:rsidP="00665425">
      <w:pPr>
        <w:pStyle w:val="R-14"/>
      </w:pPr>
      <w:r>
        <w:t xml:space="preserve">1 </w:t>
      </w:r>
      <w:r w:rsidR="00E371E6" w:rsidRPr="00E371E6">
        <w:t>0.0006777131 0.002314334</w:t>
      </w:r>
    </w:p>
    <w:p w14:paraId="235430EF" w14:textId="77777777" w:rsidR="00665425" w:rsidRDefault="00665425" w:rsidP="00CD21CC">
      <w:pPr>
        <w:ind w:left="720"/>
      </w:pPr>
    </w:p>
    <w:p w14:paraId="6FE5F858" w14:textId="77777777" w:rsidR="00DA401B" w:rsidRDefault="00DA401B" w:rsidP="00DA401B">
      <w:pPr>
        <w:ind w:left="720"/>
      </w:pPr>
      <w:r w:rsidRPr="00665425">
        <w:rPr>
          <w:u w:val="single"/>
        </w:rPr>
        <w:lastRenderedPageBreak/>
        <w:t>Questions</w:t>
      </w:r>
      <w:r>
        <w:t>:</w:t>
      </w:r>
    </w:p>
    <w:p w14:paraId="647538A9" w14:textId="77777777" w:rsidR="00C254E5" w:rsidRDefault="00C254E5" w:rsidP="00DA401B">
      <w:pPr>
        <w:pStyle w:val="ListParagraph"/>
        <w:numPr>
          <w:ilvl w:val="0"/>
          <w:numId w:val="21"/>
        </w:numPr>
      </w:pPr>
      <w:r>
        <w:t>Is there much of a difference in the mean return?</w:t>
      </w:r>
    </w:p>
    <w:p w14:paraId="000B8C6E" w14:textId="77777777" w:rsidR="00DA401B" w:rsidRDefault="00DA401B" w:rsidP="00DA401B">
      <w:pPr>
        <w:pStyle w:val="ListParagraph"/>
        <w:numPr>
          <w:ilvl w:val="0"/>
          <w:numId w:val="21"/>
        </w:numPr>
      </w:pPr>
      <w:r>
        <w:t xml:space="preserve">Do you think the variances are equal? If not, which investment do you think has the larger variance? </w:t>
      </w:r>
    </w:p>
    <w:p w14:paraId="5617140D" w14:textId="77777777" w:rsidR="00DA401B" w:rsidRDefault="00DA401B" w:rsidP="00DA401B">
      <w:pPr>
        <w:pStyle w:val="ListParagraph"/>
        <w:numPr>
          <w:ilvl w:val="0"/>
          <w:numId w:val="21"/>
        </w:numPr>
      </w:pPr>
      <w:r>
        <w:t>What do you think about normal probability distribution assumptions</w:t>
      </w:r>
      <w:r w:rsidR="00C86331">
        <w:t xml:space="preserve"> here</w:t>
      </w:r>
      <w:r>
        <w:t xml:space="preserve">? </w:t>
      </w:r>
    </w:p>
    <w:p w14:paraId="4E692A7D" w14:textId="77777777" w:rsidR="00DA401B" w:rsidRDefault="00DA401B" w:rsidP="00DA401B">
      <w:pPr>
        <w:ind w:left="720"/>
      </w:pPr>
    </w:p>
    <w:p w14:paraId="338FD6E0" w14:textId="77777777" w:rsidR="00AE052B" w:rsidRDefault="00AE052B" w:rsidP="00DA401B">
      <w:pPr>
        <w:ind w:left="720"/>
      </w:pPr>
      <w:r>
        <w:t>Let 1</w:t>
      </w:r>
      <w:r w:rsidR="00DA401B">
        <w:t xml:space="preserve"> </w:t>
      </w:r>
      <w:r>
        <w:t>=</w:t>
      </w:r>
      <w:r w:rsidR="00DA401B">
        <w:t xml:space="preserve"> </w:t>
      </w:r>
      <w:r>
        <w:t>S&amp;P 500 and 2</w:t>
      </w:r>
      <w:r w:rsidR="00DA401B">
        <w:t xml:space="preserve"> </w:t>
      </w:r>
      <w:r>
        <w:t>=</w:t>
      </w:r>
      <w:r w:rsidR="00DA401B">
        <w:t xml:space="preserve"> </w:t>
      </w:r>
      <w:r>
        <w:t xml:space="preserve">ConAgra. </w:t>
      </w:r>
    </w:p>
    <w:p w14:paraId="30332492" w14:textId="77777777" w:rsidR="00AE052B" w:rsidRDefault="00AE052B" w:rsidP="009D3900"/>
    <w:p w14:paraId="350EBCAC" w14:textId="77777777" w:rsidR="003B354F" w:rsidRDefault="003B354F" w:rsidP="003B354F">
      <w:pPr>
        <w:ind w:left="720"/>
        <w:rPr>
          <w:rFonts w:cs="Arial"/>
        </w:rPr>
      </w:pPr>
      <w:r>
        <w:rPr>
          <w:rFonts w:cs="Arial"/>
        </w:rPr>
        <w:t>Below are the calculations for a 95% confidence interval:</w:t>
      </w:r>
    </w:p>
    <w:p w14:paraId="1168DED7" w14:textId="77777777" w:rsidR="003B354F" w:rsidRDefault="003B354F" w:rsidP="003B354F">
      <w:pPr>
        <w:ind w:left="720"/>
        <w:rPr>
          <w:rFonts w:cs="Arial"/>
        </w:rPr>
      </w:pPr>
    </w:p>
    <w:p w14:paraId="7F399519" w14:textId="77777777" w:rsidR="003B354F" w:rsidRDefault="00CD0941" w:rsidP="00CD0941">
      <w:pPr>
        <w:ind w:left="1440"/>
        <w:rPr>
          <w:position w:val="-50"/>
        </w:rPr>
      </w:pPr>
      <w:r w:rsidRPr="00CD0941">
        <w:rPr>
          <w:position w:val="-158"/>
        </w:rPr>
        <w:object w:dxaOrig="8280" w:dyaOrig="3420" w14:anchorId="0200ACA1">
          <v:shape id="_x0000_i1067" type="#_x0000_t75" style="width:413.4pt;height:169.8pt" o:ole="">
            <v:imagedata r:id="rId101" o:title=""/>
          </v:shape>
          <o:OLEObject Type="Embed" ProgID="Equation.DSMT4" ShapeID="_x0000_i1067" DrawAspect="Content" ObjectID="_1695189403" r:id="rId102"/>
        </w:object>
      </w:r>
    </w:p>
    <w:p w14:paraId="5F19ECB9" w14:textId="77777777" w:rsidR="00CD0941" w:rsidRDefault="00CD0941" w:rsidP="00CD0941"/>
    <w:p w14:paraId="009B4CCD" w14:textId="1AF00D0D" w:rsidR="00CD0941" w:rsidRDefault="00CD0941" w:rsidP="00CD0941">
      <w:pPr>
        <w:pStyle w:val="R-14"/>
      </w:pPr>
      <w:r>
        <w:t>&gt; alpha</w:t>
      </w:r>
      <w:r w:rsidR="00C873DC">
        <w:t xml:space="preserve"> </w:t>
      </w:r>
      <w:r>
        <w:t>&lt;-</w:t>
      </w:r>
      <w:r w:rsidR="00C873DC">
        <w:t xml:space="preserve"> </w:t>
      </w:r>
      <w:r>
        <w:t>0.05</w:t>
      </w:r>
    </w:p>
    <w:p w14:paraId="60DE14E9" w14:textId="77777777" w:rsidR="00CD0941" w:rsidRDefault="00CD0941" w:rsidP="00CD0941">
      <w:pPr>
        <w:pStyle w:val="R-14"/>
      </w:pPr>
      <w:r>
        <w:t>&gt; qf(p = alpha/2, df1 = n2 - 1, df2 = n1 - 1)</w:t>
      </w:r>
    </w:p>
    <w:p w14:paraId="42D51094" w14:textId="77777777" w:rsidR="00CD0941" w:rsidRDefault="00CD0941" w:rsidP="00CD0941">
      <w:pPr>
        <w:pStyle w:val="R-14"/>
      </w:pPr>
      <w:r>
        <w:t>[1] 0.574</w:t>
      </w:r>
    </w:p>
    <w:p w14:paraId="02E9CC38" w14:textId="77777777" w:rsidR="00CD0941" w:rsidRDefault="00CD0941" w:rsidP="00CD0941">
      <w:pPr>
        <w:pStyle w:val="R-14"/>
      </w:pPr>
      <w:r>
        <w:t>&gt; qf(p = 1 - alpha/2, df1 = n2 - 1, df2 = n1 - 1)</w:t>
      </w:r>
    </w:p>
    <w:p w14:paraId="5E4C3AA3" w14:textId="77777777" w:rsidR="00CD0941" w:rsidRDefault="00CD0941" w:rsidP="00CD0941">
      <w:pPr>
        <w:pStyle w:val="R-14"/>
      </w:pPr>
      <w:r>
        <w:t>[1] 1.742</w:t>
      </w:r>
    </w:p>
    <w:p w14:paraId="2D726532" w14:textId="77777777" w:rsidR="00CD0941" w:rsidRDefault="00CD0941" w:rsidP="00CD0941">
      <w:pPr>
        <w:pStyle w:val="R-14"/>
      </w:pPr>
      <w:r>
        <w:t xml:space="preserve">   </w:t>
      </w:r>
    </w:p>
    <w:p w14:paraId="18A101D0" w14:textId="0A17D26B" w:rsidR="00CD0941" w:rsidRDefault="00CD0941" w:rsidP="00CD0941">
      <w:pPr>
        <w:pStyle w:val="R-14"/>
      </w:pPr>
      <w:r>
        <w:t>&gt; n1</w:t>
      </w:r>
      <w:r w:rsidR="00C873DC">
        <w:t xml:space="preserve"> </w:t>
      </w:r>
      <w:r>
        <w:t>&lt;-</w:t>
      </w:r>
      <w:r w:rsidR="00C873DC">
        <w:t xml:space="preserve"> </w:t>
      </w:r>
      <w:r>
        <w:t>length(conagra$sp500)</w:t>
      </w:r>
    </w:p>
    <w:p w14:paraId="73CF4973" w14:textId="6F6FB374" w:rsidR="00CD0941" w:rsidRDefault="00CD0941" w:rsidP="00CD0941">
      <w:pPr>
        <w:pStyle w:val="R-14"/>
      </w:pPr>
      <w:r>
        <w:t>&gt; n2</w:t>
      </w:r>
      <w:r w:rsidR="00C873DC">
        <w:t xml:space="preserve"> </w:t>
      </w:r>
      <w:r>
        <w:t>&lt;-</w:t>
      </w:r>
      <w:r w:rsidR="00C873DC">
        <w:t xml:space="preserve"> </w:t>
      </w:r>
      <w:r>
        <w:t>length(conagra$conagra)</w:t>
      </w:r>
    </w:p>
    <w:p w14:paraId="7241A627" w14:textId="77777777" w:rsidR="00C86331" w:rsidRDefault="00C86331" w:rsidP="00C86331">
      <w:pPr>
        <w:pStyle w:val="R-14"/>
      </w:pPr>
      <w:r>
        <w:t>&gt; data.frame(n1, n2)</w:t>
      </w:r>
    </w:p>
    <w:p w14:paraId="5B901D3A" w14:textId="77777777" w:rsidR="00C86331" w:rsidRDefault="00C86331" w:rsidP="00C86331">
      <w:pPr>
        <w:pStyle w:val="R-14"/>
      </w:pPr>
      <w:r>
        <w:t xml:space="preserve">  n1 n2</w:t>
      </w:r>
    </w:p>
    <w:p w14:paraId="42BE2C09" w14:textId="77777777" w:rsidR="00CD0941" w:rsidRDefault="00C86331" w:rsidP="00C86331">
      <w:pPr>
        <w:pStyle w:val="R-14"/>
      </w:pPr>
      <w:r>
        <w:t>1 52 52</w:t>
      </w:r>
    </w:p>
    <w:p w14:paraId="14AC39AD" w14:textId="77777777" w:rsidR="00C86331" w:rsidRDefault="00C86331" w:rsidP="00C86331">
      <w:pPr>
        <w:pStyle w:val="R-14"/>
      </w:pPr>
    </w:p>
    <w:p w14:paraId="12AA37F2" w14:textId="77777777" w:rsidR="00C873DC" w:rsidRDefault="00CD0941" w:rsidP="00CD0941">
      <w:pPr>
        <w:pStyle w:val="R-14"/>
      </w:pPr>
      <w:r>
        <w:t>&gt; lower</w:t>
      </w:r>
      <w:r w:rsidR="00C873DC">
        <w:t xml:space="preserve"> </w:t>
      </w:r>
      <w:r>
        <w:t>&lt;-</w:t>
      </w:r>
      <w:r w:rsidR="00C873DC">
        <w:t xml:space="preserve"> </w:t>
      </w:r>
      <w:r>
        <w:t xml:space="preserve">s1.sq/s2.sq * qf(p = alpha/2, df1 = n2 - 1, df2 </w:t>
      </w:r>
    </w:p>
    <w:p w14:paraId="1E798872" w14:textId="1826E6A3" w:rsidR="00CD0941" w:rsidRDefault="00C873DC" w:rsidP="00CD0941">
      <w:pPr>
        <w:pStyle w:val="R-14"/>
      </w:pPr>
      <w:r>
        <w:t xml:space="preserve">    </w:t>
      </w:r>
      <w:r w:rsidR="00CD0941">
        <w:t>=</w:t>
      </w:r>
      <w:r>
        <w:t xml:space="preserve"> </w:t>
      </w:r>
      <w:r w:rsidR="00CD0941">
        <w:t>n1 - 1)</w:t>
      </w:r>
    </w:p>
    <w:p w14:paraId="377433BD" w14:textId="5022AFFC" w:rsidR="00CD0941" w:rsidRDefault="00CD0941" w:rsidP="00CD0941">
      <w:pPr>
        <w:pStyle w:val="R-14"/>
      </w:pPr>
      <w:r>
        <w:lastRenderedPageBreak/>
        <w:t>&gt; upper</w:t>
      </w:r>
      <w:r w:rsidR="00C873DC">
        <w:t xml:space="preserve"> </w:t>
      </w:r>
      <w:r>
        <w:t>&lt;-</w:t>
      </w:r>
      <w:r w:rsidR="00C873DC">
        <w:t xml:space="preserve"> </w:t>
      </w:r>
      <w:r>
        <w:t xml:space="preserve">s1.sq/s2.sq * qf(p = 1 - alpha/2, df1 = n2 - 1, </w:t>
      </w:r>
    </w:p>
    <w:p w14:paraId="7FF1A795" w14:textId="77777777" w:rsidR="00CD0941" w:rsidRDefault="00CD0941" w:rsidP="00CD0941">
      <w:pPr>
        <w:pStyle w:val="R-14"/>
      </w:pPr>
      <w:r>
        <w:t xml:space="preserve">    df2 = n1 - 1)</w:t>
      </w:r>
    </w:p>
    <w:p w14:paraId="74B6FBBB" w14:textId="77777777" w:rsidR="00CD0941" w:rsidRDefault="00CD0941" w:rsidP="00CD0941">
      <w:pPr>
        <w:pStyle w:val="R-14"/>
      </w:pPr>
      <w:r>
        <w:t>&gt; data.frame(lower, upper)</w:t>
      </w:r>
    </w:p>
    <w:p w14:paraId="2AE437D6" w14:textId="77777777" w:rsidR="00CD0941" w:rsidRDefault="00CD0941" w:rsidP="00CD0941">
      <w:pPr>
        <w:pStyle w:val="R-14"/>
      </w:pPr>
      <w:r>
        <w:t xml:space="preserve">   lower  upper</w:t>
      </w:r>
    </w:p>
    <w:p w14:paraId="103ECCCF" w14:textId="77777777" w:rsidR="00CD0941" w:rsidRDefault="00CD0941" w:rsidP="00CD0941">
      <w:pPr>
        <w:pStyle w:val="R-14"/>
      </w:pPr>
      <w:r>
        <w:t>1 0.1681 0.5101</w:t>
      </w:r>
    </w:p>
    <w:p w14:paraId="5443E04A" w14:textId="77777777" w:rsidR="00CD0941" w:rsidRDefault="00CD0941" w:rsidP="00CD0941">
      <w:pPr>
        <w:pStyle w:val="R-14"/>
      </w:pPr>
      <w:r>
        <w:t xml:space="preserve">   </w:t>
      </w:r>
    </w:p>
    <w:p w14:paraId="6539EA04" w14:textId="77777777" w:rsidR="00A41E5A" w:rsidRDefault="00A41E5A" w:rsidP="00A41E5A">
      <w:pPr>
        <w:ind w:left="720"/>
        <w:rPr>
          <w:rFonts w:cs="Arial"/>
        </w:rPr>
      </w:pPr>
      <w:r>
        <w:rPr>
          <w:rFonts w:cs="Arial"/>
        </w:rPr>
        <w:t>Below is an easier way to perform the calculations in R:</w:t>
      </w:r>
    </w:p>
    <w:p w14:paraId="79D382A0" w14:textId="77777777" w:rsidR="00A41E5A" w:rsidRDefault="00A41E5A" w:rsidP="00CD0941">
      <w:pPr>
        <w:pStyle w:val="R-14"/>
      </w:pPr>
    </w:p>
    <w:p w14:paraId="424738E6" w14:textId="77777777" w:rsidR="00B32164" w:rsidRDefault="00B32164" w:rsidP="00CD0941">
      <w:pPr>
        <w:pStyle w:val="R-14"/>
      </w:pPr>
      <w:r>
        <w:t>&gt; var.test(x = conagra$sp500, y = conagra$conagra,</w:t>
      </w:r>
    </w:p>
    <w:p w14:paraId="415EA44D" w14:textId="77777777" w:rsidR="00B32164" w:rsidRDefault="009D3900" w:rsidP="00B32164">
      <w:pPr>
        <w:pStyle w:val="R-14"/>
      </w:pPr>
      <w:r>
        <w:t xml:space="preserve">    </w:t>
      </w:r>
      <w:r w:rsidR="00B32164">
        <w:t>conf.level = 0.95)</w:t>
      </w:r>
    </w:p>
    <w:p w14:paraId="66D1E228" w14:textId="77777777" w:rsidR="00B32164" w:rsidRDefault="00B32164" w:rsidP="00B32164">
      <w:pPr>
        <w:pStyle w:val="R-14"/>
      </w:pPr>
    </w:p>
    <w:p w14:paraId="1CDDFD9D" w14:textId="77777777" w:rsidR="00B32164" w:rsidRDefault="00B32164" w:rsidP="00B32164">
      <w:pPr>
        <w:pStyle w:val="R-14"/>
      </w:pPr>
      <w:r>
        <w:t xml:space="preserve">        F test to compare two variances</w:t>
      </w:r>
    </w:p>
    <w:p w14:paraId="0B5724CA" w14:textId="77777777" w:rsidR="00B32164" w:rsidRDefault="00B32164" w:rsidP="00B32164">
      <w:pPr>
        <w:pStyle w:val="R-14"/>
      </w:pPr>
    </w:p>
    <w:p w14:paraId="292B0811" w14:textId="77777777" w:rsidR="00B32164" w:rsidRDefault="00B32164" w:rsidP="00B32164">
      <w:pPr>
        <w:pStyle w:val="R-14"/>
      </w:pPr>
      <w:r>
        <w:t xml:space="preserve">data:  conagra$sp500 and conagra$conagra </w:t>
      </w:r>
    </w:p>
    <w:p w14:paraId="72E12DDE" w14:textId="77777777" w:rsidR="00B32164" w:rsidRDefault="00B32164" w:rsidP="00B32164">
      <w:pPr>
        <w:pStyle w:val="R-14"/>
      </w:pPr>
      <w:r>
        <w:t>F = 0.2928, num df = 51, denom df = 51, p-value = 2.255e-05</w:t>
      </w:r>
    </w:p>
    <w:p w14:paraId="43A9989B" w14:textId="77777777" w:rsidR="00B32164" w:rsidRDefault="00B32164" w:rsidP="00B32164">
      <w:pPr>
        <w:pStyle w:val="R-14"/>
      </w:pPr>
      <w:r>
        <w:t xml:space="preserve">alternative hypothesis: true ratio of variances is not equal to 1 </w:t>
      </w:r>
    </w:p>
    <w:p w14:paraId="5C504EFE" w14:textId="77777777" w:rsidR="00B32164" w:rsidRDefault="00B32164" w:rsidP="00B32164">
      <w:pPr>
        <w:pStyle w:val="R-14"/>
      </w:pPr>
      <w:r>
        <w:t>95 percent confidence interval:</w:t>
      </w:r>
    </w:p>
    <w:p w14:paraId="0FF35A91" w14:textId="77777777" w:rsidR="00B32164" w:rsidRDefault="00B32164" w:rsidP="00B32164">
      <w:pPr>
        <w:pStyle w:val="R-14"/>
      </w:pPr>
      <w:r>
        <w:t xml:space="preserve"> 0.1681 0.5101 </w:t>
      </w:r>
    </w:p>
    <w:p w14:paraId="05E61C8F" w14:textId="77777777" w:rsidR="00B32164" w:rsidRDefault="00B32164" w:rsidP="00B32164">
      <w:pPr>
        <w:pStyle w:val="R-14"/>
      </w:pPr>
      <w:r>
        <w:t>sample estimates:</w:t>
      </w:r>
    </w:p>
    <w:p w14:paraId="67E2500C" w14:textId="77777777" w:rsidR="00B32164" w:rsidRDefault="00B32164" w:rsidP="00B32164">
      <w:pPr>
        <w:pStyle w:val="R-14"/>
      </w:pPr>
      <w:r>
        <w:t xml:space="preserve">ratio of variances </w:t>
      </w:r>
    </w:p>
    <w:p w14:paraId="7025BBBE" w14:textId="77777777" w:rsidR="00B32164" w:rsidRDefault="00B32164" w:rsidP="00B32164">
      <w:pPr>
        <w:pStyle w:val="R-14"/>
        <w:rPr>
          <w:highlight w:val="lightGray"/>
        </w:rPr>
      </w:pPr>
      <w:r>
        <w:t xml:space="preserve">            0.2928</w:t>
      </w:r>
    </w:p>
    <w:p w14:paraId="72A04AA0" w14:textId="77777777" w:rsidR="00A41E5A" w:rsidRDefault="00A41E5A" w:rsidP="00A41E5A"/>
    <w:p w14:paraId="0A5BDDD4" w14:textId="77777777" w:rsidR="00197A6D" w:rsidRDefault="00197A6D" w:rsidP="00197A6D">
      <w:pPr>
        <w:ind w:left="720"/>
      </w:pPr>
      <w:r>
        <w:t xml:space="preserve">What do the results </w:t>
      </w:r>
      <w:r w:rsidR="00D95FBF">
        <w:t xml:space="preserve">here </w:t>
      </w:r>
      <w:r>
        <w:t xml:space="preserve">say about the risk of the two investments? </w:t>
      </w:r>
    </w:p>
    <w:p w14:paraId="0159D1AE" w14:textId="77777777" w:rsidR="00D95FBF" w:rsidRDefault="00D95FBF" w:rsidP="00197A6D">
      <w:pPr>
        <w:ind w:left="720"/>
      </w:pPr>
    </w:p>
    <w:p w14:paraId="6DCDB482" w14:textId="77777777" w:rsidR="00D95FBF" w:rsidRDefault="00D95FBF" w:rsidP="00197A6D">
      <w:pPr>
        <w:ind w:left="720"/>
      </w:pPr>
    </w:p>
    <w:p w14:paraId="0792D731" w14:textId="77777777" w:rsidR="00D95FBF" w:rsidRDefault="00D95FBF" w:rsidP="00D95FBF">
      <w:r>
        <w:t xml:space="preserve">What about hypothesis testing? </w:t>
      </w:r>
    </w:p>
    <w:p w14:paraId="27562A79" w14:textId="77777777" w:rsidR="00D95FBF" w:rsidRDefault="00D95FBF" w:rsidP="00D95FBF">
      <w:pPr>
        <w:ind w:left="720"/>
      </w:pPr>
    </w:p>
    <w:p w14:paraId="2FA83C39" w14:textId="77777777" w:rsidR="00D95FBF" w:rsidRDefault="00D95FBF" w:rsidP="00D95FBF">
      <w:pPr>
        <w:ind w:left="720"/>
      </w:pPr>
      <w:r>
        <w:t xml:space="preserve">Tests can be performed using confidence intervals, test statistics, and p-values in a similar manner as we saw in the previous chapters. We just now use different formulas for confidence intervals and test statistics! </w:t>
      </w:r>
    </w:p>
    <w:p w14:paraId="641B2F7F" w14:textId="77777777" w:rsidR="00D95FBF" w:rsidRDefault="00D95FBF" w:rsidP="00D95FBF"/>
    <w:p w14:paraId="01F9FE59" w14:textId="77777777" w:rsidR="00D95FBF" w:rsidRPr="00A379CF" w:rsidRDefault="00D95FBF" w:rsidP="00D95FBF"/>
    <w:p w14:paraId="6E9F3C53" w14:textId="3686B16C" w:rsidR="00D95FBF" w:rsidRDefault="00D95FBF" w:rsidP="00D95FBF">
      <w:r>
        <w:rPr>
          <w:u w:val="single"/>
        </w:rPr>
        <w:lastRenderedPageBreak/>
        <w:t>Example:</w:t>
      </w:r>
      <w:r>
        <w:t xml:space="preserve"> ConAgra </w:t>
      </w:r>
      <w:r w:rsidRPr="001B1E0D">
        <w:t>(</w:t>
      </w:r>
      <w:r>
        <w:t xml:space="preserve">ConAgra.R, </w:t>
      </w:r>
      <w:r w:rsidRPr="00E371E6">
        <w:t>ConAgra_SP500.</w:t>
      </w:r>
      <w:r w:rsidR="00E371E6" w:rsidRPr="00E371E6">
        <w:t>csv</w:t>
      </w:r>
      <w:r w:rsidRPr="001B1E0D">
        <w:t>)</w:t>
      </w:r>
    </w:p>
    <w:p w14:paraId="6DDA2B7F" w14:textId="77777777" w:rsidR="00D95FBF" w:rsidRDefault="00D95FBF" w:rsidP="00D95FBF"/>
    <w:p w14:paraId="65C394E8" w14:textId="77777777" w:rsidR="003F10BC" w:rsidRDefault="00D95FBF" w:rsidP="003F10BC">
      <w:pPr>
        <w:ind w:left="720"/>
      </w:pPr>
      <w:r>
        <w:t xml:space="preserve">The investor is looking for one investment to choose. </w:t>
      </w:r>
      <w:r w:rsidR="003F10BC">
        <w:t xml:space="preserve">Suppose the investor hypothesizes that the S&amp;P 500 mutual fund would be the less risky investment and wants to determine if there is evidence to confirm his hypothesis. For this situation, we would want to put </w:t>
      </w:r>
      <w:r w:rsidR="003F10BC" w:rsidRPr="00E214ED">
        <w:rPr>
          <w:position w:val="-10"/>
        </w:rPr>
        <w:object w:dxaOrig="1260" w:dyaOrig="520" w14:anchorId="6EEB47B8">
          <v:shape id="_x0000_i1068" type="#_x0000_t75" style="width:62.4pt;height:26.4pt" o:ole="">
            <v:imagedata r:id="rId103" o:title=""/>
          </v:shape>
          <o:OLEObject Type="Embed" ProgID="Equation.DSMT4" ShapeID="_x0000_i1068" DrawAspect="Content" ObjectID="_1695189404" r:id="rId104"/>
        </w:object>
      </w:r>
      <w:r w:rsidR="003F10BC">
        <w:t xml:space="preserve"> then in the alternative hypothesis so that we can control the probability of incorrectly concluding this is true with a stated error level. </w:t>
      </w:r>
    </w:p>
    <w:p w14:paraId="1B34662B" w14:textId="77777777" w:rsidR="003F10BC" w:rsidRDefault="003F10BC" w:rsidP="003F10BC">
      <w:pPr>
        <w:ind w:left="720"/>
      </w:pPr>
    </w:p>
    <w:p w14:paraId="444049F3" w14:textId="77777777" w:rsidR="003F10BC" w:rsidRDefault="003F10BC" w:rsidP="003F10BC">
      <w:pPr>
        <w:ind w:left="720"/>
      </w:pPr>
      <w:r>
        <w:t xml:space="preserve">The hypotheses are </w:t>
      </w:r>
    </w:p>
    <w:p w14:paraId="7161D04F" w14:textId="77777777" w:rsidR="003F10BC" w:rsidRDefault="003F10BC" w:rsidP="00D95FBF">
      <w:pPr>
        <w:pStyle w:val="BodyText"/>
        <w:ind w:left="1440"/>
        <w:jc w:val="left"/>
        <w:rPr>
          <w:sz w:val="40"/>
          <w:szCs w:val="40"/>
        </w:rPr>
      </w:pPr>
    </w:p>
    <w:p w14:paraId="50814928" w14:textId="77777777" w:rsidR="00D95FBF" w:rsidRPr="00A52D41" w:rsidRDefault="00D95FBF" w:rsidP="00D95FBF">
      <w:pPr>
        <w:pStyle w:val="BodyText"/>
        <w:ind w:left="1440"/>
        <w:jc w:val="left"/>
        <w:rPr>
          <w:sz w:val="40"/>
          <w:szCs w:val="40"/>
        </w:rPr>
      </w:pPr>
      <w:r w:rsidRPr="00A52D41">
        <w:rPr>
          <w:sz w:val="40"/>
          <w:szCs w:val="40"/>
        </w:rPr>
        <w:t>H</w:t>
      </w:r>
      <w:r w:rsidRPr="00A52D41">
        <w:rPr>
          <w:sz w:val="40"/>
          <w:szCs w:val="40"/>
          <w:vertAlign w:val="subscript"/>
        </w:rPr>
        <w:t>o</w:t>
      </w:r>
      <w:r w:rsidRPr="00A52D41">
        <w:rPr>
          <w:sz w:val="40"/>
          <w:szCs w:val="40"/>
        </w:rPr>
        <w:t>:</w:t>
      </w:r>
      <w:r>
        <w:rPr>
          <w:sz w:val="40"/>
          <w:szCs w:val="40"/>
        </w:rPr>
        <w:t xml:space="preserve"> </w:t>
      </w:r>
      <w:r w:rsidR="003F10BC" w:rsidRPr="00E214ED">
        <w:rPr>
          <w:position w:val="-10"/>
        </w:rPr>
        <w:object w:dxaOrig="1140" w:dyaOrig="520" w14:anchorId="532B56A1">
          <v:shape id="_x0000_i1069" type="#_x0000_t75" style="width:57pt;height:26.4pt" o:ole="">
            <v:imagedata r:id="rId105" o:title=""/>
          </v:shape>
          <o:OLEObject Type="Embed" ProgID="Equation.DSMT4" ShapeID="_x0000_i1069" DrawAspect="Content" ObjectID="_1695189405" r:id="rId106"/>
        </w:object>
      </w:r>
      <w:r w:rsidRPr="00A52D41">
        <w:rPr>
          <w:sz w:val="40"/>
          <w:szCs w:val="40"/>
        </w:rPr>
        <w:t xml:space="preserve"> </w:t>
      </w:r>
      <w:r w:rsidR="003F10BC">
        <w:rPr>
          <w:sz w:val="40"/>
          <w:szCs w:val="40"/>
        </w:rPr>
        <w:sym w:font="Symbol" w:char="F0B3"/>
      </w:r>
      <w:r w:rsidRPr="00A52D41">
        <w:rPr>
          <w:sz w:val="40"/>
          <w:szCs w:val="40"/>
        </w:rPr>
        <w:t xml:space="preserve"> </w:t>
      </w:r>
      <w:r w:rsidR="003F10BC">
        <w:rPr>
          <w:sz w:val="40"/>
          <w:szCs w:val="40"/>
        </w:rPr>
        <w:t>1</w:t>
      </w:r>
      <w:r w:rsidRPr="00A52D41">
        <w:rPr>
          <w:sz w:val="40"/>
          <w:szCs w:val="40"/>
        </w:rPr>
        <w:t xml:space="preserve"> </w:t>
      </w:r>
    </w:p>
    <w:p w14:paraId="0AE05116" w14:textId="77777777" w:rsidR="00D95FBF" w:rsidRPr="00C60296" w:rsidRDefault="00D95FBF" w:rsidP="00D95FBF">
      <w:pPr>
        <w:pStyle w:val="BodyText"/>
        <w:ind w:left="1440"/>
        <w:jc w:val="left"/>
        <w:rPr>
          <w:rFonts w:cs="Arial"/>
          <w:sz w:val="40"/>
          <w:szCs w:val="40"/>
        </w:rPr>
      </w:pPr>
      <w:r>
        <w:rPr>
          <w:sz w:val="40"/>
        </w:rPr>
        <w:t>H</w:t>
      </w:r>
      <w:r>
        <w:rPr>
          <w:sz w:val="40"/>
          <w:vertAlign w:val="subscript"/>
        </w:rPr>
        <w:t>a</w:t>
      </w:r>
      <w:r>
        <w:rPr>
          <w:sz w:val="40"/>
        </w:rPr>
        <w:t xml:space="preserve">: </w:t>
      </w:r>
      <w:r w:rsidR="003F10BC" w:rsidRPr="00E214ED">
        <w:rPr>
          <w:position w:val="-10"/>
        </w:rPr>
        <w:object w:dxaOrig="1140" w:dyaOrig="520" w14:anchorId="40A747EA">
          <v:shape id="_x0000_i1070" type="#_x0000_t75" style="width:57pt;height:26.4pt" o:ole="">
            <v:imagedata r:id="rId105" o:title=""/>
          </v:shape>
          <o:OLEObject Type="Embed" ProgID="Equation.DSMT4" ShapeID="_x0000_i1070" DrawAspect="Content" ObjectID="_1695189406" r:id="rId107"/>
        </w:object>
      </w:r>
      <w:r>
        <w:rPr>
          <w:sz w:val="40"/>
        </w:rPr>
        <w:t xml:space="preserve"> </w:t>
      </w:r>
      <w:r w:rsidR="003F10BC">
        <w:rPr>
          <w:sz w:val="40"/>
        </w:rPr>
        <w:t>&lt;</w:t>
      </w:r>
      <w:r>
        <w:rPr>
          <w:sz w:val="40"/>
        </w:rPr>
        <w:t xml:space="preserve"> </w:t>
      </w:r>
      <w:r w:rsidR="003F10BC">
        <w:rPr>
          <w:sz w:val="40"/>
        </w:rPr>
        <w:t>1</w:t>
      </w:r>
    </w:p>
    <w:p w14:paraId="5A936C64" w14:textId="77777777" w:rsidR="00D95FBF" w:rsidRDefault="00D95FBF" w:rsidP="00D95FBF">
      <w:pPr>
        <w:ind w:left="720"/>
      </w:pPr>
    </w:p>
    <w:p w14:paraId="64B22965" w14:textId="736AFCCF" w:rsidR="00D95FBF" w:rsidRDefault="00730FC5" w:rsidP="00D95FBF">
      <w:pPr>
        <w:pStyle w:val="BodyText"/>
        <w:ind w:left="720"/>
        <w:rPr>
          <w:sz w:val="40"/>
        </w:rPr>
      </w:pPr>
      <w:r>
        <w:rPr>
          <w:sz w:val="40"/>
          <w:u w:val="single"/>
        </w:rPr>
        <w:t>CI</w:t>
      </w:r>
      <w:r w:rsidR="00D95FBF" w:rsidRPr="000E79DA">
        <w:rPr>
          <w:sz w:val="40"/>
          <w:u w:val="single"/>
        </w:rPr>
        <w:t xml:space="preserve"> Method</w:t>
      </w:r>
      <w:r w:rsidR="00D95FBF">
        <w:rPr>
          <w:sz w:val="40"/>
        </w:rPr>
        <w:t xml:space="preserve"> using </w:t>
      </w:r>
      <w:r w:rsidR="00D95FBF">
        <w:rPr>
          <w:sz w:val="40"/>
        </w:rPr>
        <w:sym w:font="Symbol" w:char="F061"/>
      </w:r>
      <w:r w:rsidR="003F10BC">
        <w:rPr>
          <w:sz w:val="40"/>
        </w:rPr>
        <w:t xml:space="preserve"> = 0.05:</w:t>
      </w:r>
    </w:p>
    <w:p w14:paraId="21EAE534" w14:textId="77777777" w:rsidR="00D95FBF" w:rsidRPr="00C60296" w:rsidRDefault="00D95FBF" w:rsidP="003F10BC">
      <w:pPr>
        <w:pStyle w:val="BodyText"/>
        <w:numPr>
          <w:ilvl w:val="0"/>
          <w:numId w:val="23"/>
        </w:numPr>
        <w:jc w:val="left"/>
        <w:rPr>
          <w:rFonts w:cs="Arial"/>
          <w:sz w:val="40"/>
          <w:szCs w:val="40"/>
        </w:rPr>
      </w:pPr>
      <w:r>
        <w:rPr>
          <w:sz w:val="40"/>
        </w:rPr>
        <w:t>H</w:t>
      </w:r>
      <w:r>
        <w:rPr>
          <w:sz w:val="40"/>
          <w:vertAlign w:val="subscript"/>
        </w:rPr>
        <w:t>o</w:t>
      </w:r>
      <w:r>
        <w:rPr>
          <w:sz w:val="40"/>
        </w:rPr>
        <w:t>:</w:t>
      </w:r>
      <w:r w:rsidRPr="009951C6">
        <w:rPr>
          <w:sz w:val="40"/>
        </w:rPr>
        <w:t xml:space="preserve"> </w:t>
      </w:r>
      <w:r w:rsidR="003F10BC" w:rsidRPr="00E214ED">
        <w:rPr>
          <w:position w:val="-10"/>
        </w:rPr>
        <w:object w:dxaOrig="1140" w:dyaOrig="520" w14:anchorId="6C7EA549">
          <v:shape id="_x0000_i1071" type="#_x0000_t75" style="width:57pt;height:26.4pt" o:ole="">
            <v:imagedata r:id="rId105" o:title=""/>
          </v:shape>
          <o:OLEObject Type="Embed" ProgID="Equation.DSMT4" ShapeID="_x0000_i1071" DrawAspect="Content" ObjectID="_1695189407" r:id="rId108"/>
        </w:object>
      </w:r>
      <w:r w:rsidR="003F10BC" w:rsidRPr="00A52D41">
        <w:rPr>
          <w:sz w:val="40"/>
          <w:szCs w:val="40"/>
        </w:rPr>
        <w:t xml:space="preserve"> </w:t>
      </w:r>
      <w:r w:rsidR="003F10BC">
        <w:rPr>
          <w:sz w:val="40"/>
          <w:szCs w:val="40"/>
        </w:rPr>
        <w:sym w:font="Symbol" w:char="F0B3"/>
      </w:r>
      <w:r w:rsidR="003F10BC" w:rsidRPr="00A52D41">
        <w:rPr>
          <w:sz w:val="40"/>
          <w:szCs w:val="40"/>
        </w:rPr>
        <w:t xml:space="preserve"> </w:t>
      </w:r>
      <w:r w:rsidR="003F10BC">
        <w:rPr>
          <w:sz w:val="40"/>
          <w:szCs w:val="40"/>
        </w:rPr>
        <w:t>1</w:t>
      </w:r>
      <w:r>
        <w:rPr>
          <w:sz w:val="40"/>
        </w:rPr>
        <w:br/>
        <w:t>H</w:t>
      </w:r>
      <w:r>
        <w:rPr>
          <w:sz w:val="40"/>
          <w:vertAlign w:val="subscript"/>
        </w:rPr>
        <w:t>a</w:t>
      </w:r>
      <w:r>
        <w:rPr>
          <w:sz w:val="40"/>
        </w:rPr>
        <w:t>:</w:t>
      </w:r>
      <w:r w:rsidRPr="009951C6">
        <w:rPr>
          <w:sz w:val="40"/>
        </w:rPr>
        <w:t xml:space="preserve"> </w:t>
      </w:r>
      <w:r w:rsidR="003F10BC" w:rsidRPr="00E214ED">
        <w:rPr>
          <w:position w:val="-10"/>
        </w:rPr>
        <w:object w:dxaOrig="1140" w:dyaOrig="520" w14:anchorId="5197D416">
          <v:shape id="_x0000_i1072" type="#_x0000_t75" style="width:57pt;height:26.4pt" o:ole="">
            <v:imagedata r:id="rId105" o:title=""/>
          </v:shape>
          <o:OLEObject Type="Embed" ProgID="Equation.DSMT4" ShapeID="_x0000_i1072" DrawAspect="Content" ObjectID="_1695189408" r:id="rId109"/>
        </w:object>
      </w:r>
      <w:r w:rsidR="003F10BC">
        <w:rPr>
          <w:sz w:val="40"/>
        </w:rPr>
        <w:t xml:space="preserve"> &lt; 1</w:t>
      </w:r>
    </w:p>
    <w:p w14:paraId="4B67C9BE" w14:textId="230EE0B8" w:rsidR="00D95FBF" w:rsidRDefault="00D95FBF" w:rsidP="003F10BC">
      <w:pPr>
        <w:pStyle w:val="BodyText"/>
        <w:numPr>
          <w:ilvl w:val="0"/>
          <w:numId w:val="23"/>
        </w:numPr>
        <w:jc w:val="left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 xml:space="preserve">A one-sided </w:t>
      </w:r>
      <w:r w:rsidR="00730FC5">
        <w:rPr>
          <w:rFonts w:cs="Arial"/>
          <w:sz w:val="40"/>
          <w:szCs w:val="40"/>
        </w:rPr>
        <w:t>CI</w:t>
      </w:r>
    </w:p>
    <w:p w14:paraId="67B34D4C" w14:textId="77777777" w:rsidR="00D95FBF" w:rsidRDefault="00D95FBF" w:rsidP="00D95FBF">
      <w:pPr>
        <w:pStyle w:val="BodyText"/>
        <w:ind w:left="1176"/>
        <w:jc w:val="left"/>
        <w:rPr>
          <w:rFonts w:cs="Arial"/>
          <w:sz w:val="40"/>
          <w:szCs w:val="40"/>
        </w:rPr>
      </w:pPr>
    </w:p>
    <w:p w14:paraId="64A93D31" w14:textId="2D59C282" w:rsidR="00AC24AF" w:rsidRDefault="00E371E6" w:rsidP="00D95FBF">
      <w:pPr>
        <w:pStyle w:val="BodyText"/>
        <w:ind w:left="1176"/>
        <w:jc w:val="left"/>
        <w:rPr>
          <w:position w:val="-44"/>
        </w:rPr>
      </w:pPr>
      <w:r w:rsidRPr="00F04695">
        <w:rPr>
          <w:position w:val="-40"/>
        </w:rPr>
        <w:object w:dxaOrig="2940" w:dyaOrig="1060" w14:anchorId="48B01F7E">
          <v:shape id="_x0000_i1073" type="#_x0000_t75" style="width:146.4pt;height:52.8pt" o:ole="">
            <v:imagedata r:id="rId110" o:title=""/>
          </v:shape>
          <o:OLEObject Type="Embed" ProgID="Equation.DSMT4" ShapeID="_x0000_i1073" DrawAspect="Content" ObjectID="_1695189409" r:id="rId111"/>
        </w:object>
      </w:r>
    </w:p>
    <w:p w14:paraId="4B9D5FCF" w14:textId="77777777" w:rsidR="00903F6F" w:rsidRDefault="00903F6F" w:rsidP="00D95FBF">
      <w:pPr>
        <w:pStyle w:val="BodyText"/>
        <w:ind w:left="1128"/>
        <w:jc w:val="left"/>
        <w:rPr>
          <w:rFonts w:cs="Arial"/>
          <w:sz w:val="40"/>
          <w:szCs w:val="40"/>
        </w:rPr>
      </w:pPr>
    </w:p>
    <w:p w14:paraId="6F716E53" w14:textId="77777777" w:rsidR="00D95FBF" w:rsidRDefault="00D95FBF" w:rsidP="00D95FBF">
      <w:pPr>
        <w:pStyle w:val="BodyText"/>
        <w:ind w:left="1128"/>
        <w:jc w:val="left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Question: Why is “</w:t>
      </w:r>
      <w:r>
        <w:rPr>
          <w:rFonts w:cs="Arial"/>
          <w:sz w:val="40"/>
          <w:szCs w:val="40"/>
        </w:rPr>
        <w:sym w:font="Symbol" w:char="F061"/>
      </w:r>
      <w:r>
        <w:rPr>
          <w:rFonts w:cs="Arial"/>
          <w:sz w:val="40"/>
          <w:szCs w:val="40"/>
        </w:rPr>
        <w:t xml:space="preserve">” in the subscript for </w:t>
      </w:r>
      <w:r w:rsidR="009C7BE3">
        <w:rPr>
          <w:rFonts w:cs="Arial"/>
          <w:sz w:val="40"/>
          <w:szCs w:val="40"/>
        </w:rPr>
        <w:t>F</w:t>
      </w:r>
      <w:r>
        <w:rPr>
          <w:rFonts w:cs="Arial"/>
          <w:sz w:val="40"/>
          <w:szCs w:val="40"/>
        </w:rPr>
        <w:t xml:space="preserve"> instead of “</w:t>
      </w:r>
      <w:r>
        <w:rPr>
          <w:rFonts w:cs="Arial"/>
          <w:sz w:val="40"/>
          <w:szCs w:val="40"/>
        </w:rPr>
        <w:sym w:font="Symbol" w:char="F061"/>
      </w:r>
      <w:r w:rsidR="009C7BE3">
        <w:rPr>
          <w:rFonts w:cs="Arial"/>
          <w:sz w:val="40"/>
          <w:szCs w:val="40"/>
        </w:rPr>
        <w:t>/2</w:t>
      </w:r>
      <w:r>
        <w:rPr>
          <w:rFonts w:cs="Arial"/>
          <w:sz w:val="40"/>
          <w:szCs w:val="40"/>
        </w:rPr>
        <w:t>”?</w:t>
      </w:r>
    </w:p>
    <w:p w14:paraId="6DA25618" w14:textId="77777777" w:rsidR="00D95FBF" w:rsidRDefault="00D95FBF" w:rsidP="00D95FBF">
      <w:pPr>
        <w:pStyle w:val="BodyText"/>
        <w:ind w:left="1128"/>
        <w:jc w:val="left"/>
        <w:rPr>
          <w:rFonts w:cs="Arial"/>
          <w:sz w:val="40"/>
          <w:szCs w:val="40"/>
        </w:rPr>
      </w:pPr>
    </w:p>
    <w:p w14:paraId="07CDBEF3" w14:textId="77777777" w:rsidR="00D95FBF" w:rsidRDefault="00D95FBF" w:rsidP="00D95FBF">
      <w:pPr>
        <w:pStyle w:val="BodyText"/>
        <w:ind w:left="1128"/>
        <w:jc w:val="left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Below are the calculations from R:</w:t>
      </w:r>
    </w:p>
    <w:p w14:paraId="7B2316DD" w14:textId="77777777" w:rsidR="00903F6F" w:rsidRDefault="00903F6F" w:rsidP="00903F6F">
      <w:pPr>
        <w:pStyle w:val="BodyText"/>
        <w:ind w:left="1224"/>
        <w:jc w:val="left"/>
        <w:rPr>
          <w:rFonts w:cs="Arial"/>
          <w:sz w:val="40"/>
          <w:szCs w:val="40"/>
        </w:rPr>
      </w:pPr>
    </w:p>
    <w:p w14:paraId="0C310B08" w14:textId="77777777" w:rsidR="00903F6F" w:rsidRDefault="00903F6F" w:rsidP="00903F6F">
      <w:pPr>
        <w:pStyle w:val="R-14"/>
        <w:ind w:left="1176"/>
      </w:pPr>
      <w:r w:rsidRPr="00903F6F">
        <w:t xml:space="preserve">&gt; s1.sq/s2.sq * qf(p = 1 - alpha, df1 = n2 - 1, df2 = n1 </w:t>
      </w:r>
    </w:p>
    <w:p w14:paraId="5080F75D" w14:textId="77777777" w:rsidR="00903F6F" w:rsidRPr="00903F6F" w:rsidRDefault="00903F6F" w:rsidP="00903F6F">
      <w:pPr>
        <w:pStyle w:val="R-14"/>
        <w:ind w:left="1176"/>
      </w:pPr>
      <w:r>
        <w:t xml:space="preserve">    </w:t>
      </w:r>
      <w:r w:rsidRPr="00903F6F">
        <w:t>- 1)</w:t>
      </w:r>
    </w:p>
    <w:p w14:paraId="7E9E933B" w14:textId="77777777" w:rsidR="00903F6F" w:rsidRDefault="00903F6F" w:rsidP="00903F6F">
      <w:pPr>
        <w:pStyle w:val="R-14"/>
        <w:ind w:left="1176"/>
      </w:pPr>
      <w:r w:rsidRPr="00903F6F">
        <w:t>[1] 0.4662</w:t>
      </w:r>
    </w:p>
    <w:p w14:paraId="24834695" w14:textId="77777777" w:rsidR="00D95FBF" w:rsidRDefault="00D95FBF" w:rsidP="00D95FBF">
      <w:pPr>
        <w:pStyle w:val="BodyText"/>
        <w:ind w:left="1128"/>
        <w:jc w:val="left"/>
        <w:rPr>
          <w:rFonts w:cs="Arial"/>
          <w:sz w:val="40"/>
          <w:szCs w:val="40"/>
        </w:rPr>
      </w:pPr>
    </w:p>
    <w:p w14:paraId="5B377740" w14:textId="77777777" w:rsidR="00D95FBF" w:rsidRDefault="00D95FBF" w:rsidP="009C7BE3">
      <w:pPr>
        <w:pStyle w:val="BodyText"/>
        <w:ind w:left="1080"/>
        <w:jc w:val="left"/>
        <w:rPr>
          <w:rFonts w:cs="Arial"/>
        </w:rPr>
      </w:pPr>
      <w:r>
        <w:rPr>
          <w:rFonts w:cs="Arial"/>
          <w:sz w:val="40"/>
          <w:szCs w:val="40"/>
        </w:rPr>
        <w:t>The 9</w:t>
      </w:r>
      <w:r w:rsidR="009C7BE3">
        <w:rPr>
          <w:rFonts w:cs="Arial"/>
          <w:sz w:val="40"/>
          <w:szCs w:val="40"/>
        </w:rPr>
        <w:t>5</w:t>
      </w:r>
      <w:r>
        <w:rPr>
          <w:rFonts w:cs="Arial"/>
          <w:sz w:val="40"/>
          <w:szCs w:val="40"/>
        </w:rPr>
        <w:t>% confidence interval is 0 &lt;</w:t>
      </w:r>
      <w:r w:rsidRPr="0080221A">
        <w:rPr>
          <w:rFonts w:cs="Arial"/>
          <w:sz w:val="40"/>
          <w:szCs w:val="40"/>
        </w:rPr>
        <w:t xml:space="preserve"> </w:t>
      </w:r>
      <w:r w:rsidR="009C7BE3" w:rsidRPr="00E214ED">
        <w:rPr>
          <w:position w:val="-10"/>
        </w:rPr>
        <w:object w:dxaOrig="1140" w:dyaOrig="520" w14:anchorId="27B4F3E6">
          <v:shape id="_x0000_i1074" type="#_x0000_t75" style="width:57pt;height:26.4pt" o:ole="">
            <v:imagedata r:id="rId105" o:title=""/>
          </v:shape>
          <o:OLEObject Type="Embed" ProgID="Equation.DSMT4" ShapeID="_x0000_i1074" DrawAspect="Content" ObjectID="_1695189410" r:id="rId112"/>
        </w:object>
      </w:r>
      <w:r>
        <w:rPr>
          <w:rFonts w:cs="Arial"/>
          <w:sz w:val="40"/>
          <w:szCs w:val="40"/>
        </w:rPr>
        <w:t xml:space="preserve"> &lt; 0.</w:t>
      </w:r>
      <w:r w:rsidR="00903F6F">
        <w:rPr>
          <w:rFonts w:cs="Arial"/>
          <w:sz w:val="40"/>
          <w:szCs w:val="40"/>
        </w:rPr>
        <w:t>4662</w:t>
      </w:r>
      <w:r>
        <w:rPr>
          <w:rFonts w:cs="Arial"/>
          <w:sz w:val="40"/>
          <w:szCs w:val="40"/>
        </w:rPr>
        <w:t xml:space="preserve">. </w:t>
      </w:r>
    </w:p>
    <w:p w14:paraId="79E6CA22" w14:textId="77777777" w:rsidR="00D95FBF" w:rsidRPr="009951C6" w:rsidRDefault="00D95FBF" w:rsidP="00D95FBF">
      <w:pPr>
        <w:ind w:left="1080"/>
      </w:pPr>
    </w:p>
    <w:p w14:paraId="25E56C2B" w14:textId="650E363F" w:rsidR="00D95FBF" w:rsidRDefault="009C7BE3" w:rsidP="003F10BC">
      <w:pPr>
        <w:pStyle w:val="BodyText"/>
        <w:numPr>
          <w:ilvl w:val="0"/>
          <w:numId w:val="23"/>
        </w:numPr>
        <w:jc w:val="left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R</w:t>
      </w:r>
      <w:r w:rsidR="00D95FBF">
        <w:rPr>
          <w:rFonts w:cs="Arial"/>
          <w:sz w:val="40"/>
          <w:szCs w:val="40"/>
        </w:rPr>
        <w:t>eject H</w:t>
      </w:r>
      <w:r w:rsidR="00D95FBF">
        <w:rPr>
          <w:rFonts w:cs="Arial"/>
          <w:sz w:val="40"/>
          <w:szCs w:val="40"/>
          <w:vertAlign w:val="subscript"/>
        </w:rPr>
        <w:t>o</w:t>
      </w:r>
      <w:r w:rsidR="00D95FBF">
        <w:rPr>
          <w:rFonts w:cs="Arial"/>
          <w:sz w:val="40"/>
          <w:szCs w:val="40"/>
        </w:rPr>
        <w:t xml:space="preserve"> because </w:t>
      </w:r>
      <w:r>
        <w:rPr>
          <w:rFonts w:cs="Arial"/>
          <w:sz w:val="40"/>
          <w:szCs w:val="40"/>
        </w:rPr>
        <w:t>1</w:t>
      </w:r>
      <w:r w:rsidR="00D95FBF">
        <w:rPr>
          <w:rFonts w:cs="Arial"/>
          <w:sz w:val="40"/>
          <w:szCs w:val="40"/>
        </w:rPr>
        <w:t xml:space="preserve"> is </w:t>
      </w:r>
      <w:r w:rsidR="00B76D50">
        <w:rPr>
          <w:rFonts w:cs="Arial"/>
          <w:sz w:val="40"/>
          <w:szCs w:val="40"/>
        </w:rPr>
        <w:t>not in</w:t>
      </w:r>
      <w:r w:rsidR="00ED70FC">
        <w:rPr>
          <w:rFonts w:cs="Arial"/>
          <w:sz w:val="40"/>
          <w:szCs w:val="40"/>
        </w:rPr>
        <w:t xml:space="preserve"> the interval</w:t>
      </w:r>
      <w:r w:rsidR="00D95FBF">
        <w:rPr>
          <w:rFonts w:cs="Arial"/>
          <w:sz w:val="40"/>
          <w:szCs w:val="40"/>
        </w:rPr>
        <w:t>.</w:t>
      </w:r>
    </w:p>
    <w:p w14:paraId="6D738429" w14:textId="77777777" w:rsidR="00D95FBF" w:rsidRDefault="00D95FBF" w:rsidP="003F10BC">
      <w:pPr>
        <w:pStyle w:val="BodyText"/>
        <w:numPr>
          <w:ilvl w:val="0"/>
          <w:numId w:val="23"/>
        </w:numPr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 xml:space="preserve">There is sufficient evidence to </w:t>
      </w:r>
      <w:r w:rsidR="009C7BE3">
        <w:rPr>
          <w:rFonts w:cs="Arial"/>
          <w:sz w:val="40"/>
          <w:szCs w:val="40"/>
        </w:rPr>
        <w:t>conclude that the S&amp;P 500 mutual fund is a less risky investment compared to ConAgra</w:t>
      </w:r>
      <w:r>
        <w:rPr>
          <w:rFonts w:cs="Arial"/>
          <w:sz w:val="40"/>
          <w:szCs w:val="40"/>
        </w:rPr>
        <w:t>.</w:t>
      </w:r>
    </w:p>
    <w:p w14:paraId="03A2113C" w14:textId="77777777" w:rsidR="00D95FBF" w:rsidRDefault="00D95FBF" w:rsidP="00D95FBF">
      <w:pPr>
        <w:pStyle w:val="BodyText"/>
        <w:rPr>
          <w:rFonts w:cs="Arial"/>
          <w:sz w:val="40"/>
          <w:szCs w:val="40"/>
        </w:rPr>
      </w:pPr>
    </w:p>
    <w:p w14:paraId="7B7BD37B" w14:textId="77777777" w:rsidR="00D95FBF" w:rsidRDefault="00D95FBF" w:rsidP="00D95FBF">
      <w:pPr>
        <w:pStyle w:val="BodyText"/>
        <w:rPr>
          <w:rFonts w:cs="Arial"/>
          <w:sz w:val="40"/>
          <w:szCs w:val="40"/>
        </w:rPr>
      </w:pPr>
    </w:p>
    <w:p w14:paraId="586D07B9" w14:textId="77777777" w:rsidR="00D95FBF" w:rsidRDefault="00D95FBF" w:rsidP="00D95FBF">
      <w:pPr>
        <w:pStyle w:val="BodyText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 xml:space="preserve">Of course, you could also perform the hypothesis test using the test statistic and p-value methods.  </w:t>
      </w:r>
    </w:p>
    <w:p w14:paraId="69CE2FBA" w14:textId="77777777" w:rsidR="00D95FBF" w:rsidRPr="00B902FB" w:rsidRDefault="00D95FBF" w:rsidP="00D95FBF"/>
    <w:p w14:paraId="2609E583" w14:textId="77777777" w:rsidR="00D95FBF" w:rsidRDefault="00D95FBF" w:rsidP="00D95FBF">
      <w:pPr>
        <w:pStyle w:val="BodyText"/>
        <w:ind w:left="720"/>
        <w:rPr>
          <w:rFonts w:cs="Arial"/>
          <w:sz w:val="40"/>
          <w:szCs w:val="40"/>
        </w:rPr>
      </w:pPr>
      <w:r w:rsidRPr="00C60296">
        <w:rPr>
          <w:rFonts w:cs="Arial"/>
          <w:sz w:val="40"/>
          <w:szCs w:val="40"/>
          <w:u w:val="single"/>
        </w:rPr>
        <w:t>Test statistic</w:t>
      </w:r>
      <w:r w:rsidRPr="00C60296">
        <w:rPr>
          <w:rFonts w:cs="Arial"/>
          <w:sz w:val="40"/>
          <w:szCs w:val="40"/>
        </w:rPr>
        <w:t xml:space="preserve">: </w:t>
      </w:r>
      <w:r>
        <w:rPr>
          <w:rFonts w:cs="Arial"/>
          <w:sz w:val="40"/>
          <w:szCs w:val="40"/>
        </w:rPr>
        <w:t>Earlier, w</w:t>
      </w:r>
      <w:r w:rsidRPr="00C60296">
        <w:rPr>
          <w:rFonts w:cs="Arial"/>
          <w:sz w:val="40"/>
          <w:szCs w:val="40"/>
        </w:rPr>
        <w:t xml:space="preserve">e saw that </w:t>
      </w:r>
    </w:p>
    <w:p w14:paraId="64B69E7E" w14:textId="77777777" w:rsidR="00D95FBF" w:rsidRPr="00C60296" w:rsidRDefault="00D95FBF" w:rsidP="00D95FBF">
      <w:pPr>
        <w:pStyle w:val="BodyText"/>
        <w:ind w:left="720"/>
        <w:rPr>
          <w:rFonts w:cs="Arial"/>
          <w:sz w:val="40"/>
          <w:szCs w:val="40"/>
        </w:rPr>
      </w:pPr>
    </w:p>
    <w:p w14:paraId="4CEB21B0" w14:textId="6AEBA824" w:rsidR="00D95FBF" w:rsidRPr="00C60296" w:rsidRDefault="00C873DC" w:rsidP="00D95FBF">
      <w:pPr>
        <w:ind w:left="1440"/>
      </w:pPr>
      <w:r w:rsidRPr="009C1A36">
        <w:rPr>
          <w:position w:val="-50"/>
        </w:rPr>
        <w:object w:dxaOrig="6500" w:dyaOrig="1200" w14:anchorId="63FD9133">
          <v:shape id="_x0000_i1075" type="#_x0000_t75" style="width:324.6pt;height:60pt" o:ole="">
            <v:imagedata r:id="rId113" o:title=""/>
          </v:shape>
          <o:OLEObject Type="Embed" ProgID="Equation.DSMT4" ShapeID="_x0000_i1075" DrawAspect="Content" ObjectID="_1695189411" r:id="rId114"/>
        </w:object>
      </w:r>
    </w:p>
    <w:p w14:paraId="73783593" w14:textId="77777777" w:rsidR="00D95FBF" w:rsidRPr="00C60296" w:rsidRDefault="00D95FBF" w:rsidP="00D95FBF">
      <w:pPr>
        <w:ind w:left="1440"/>
      </w:pPr>
    </w:p>
    <w:p w14:paraId="65AC4408" w14:textId="77777777" w:rsidR="009C7BE3" w:rsidRDefault="009C7BE3" w:rsidP="00D95FBF">
      <w:pPr>
        <w:ind w:left="720"/>
      </w:pPr>
      <w:r>
        <w:t xml:space="preserve">Notice that we can re-write the middle portion of the inequality as </w:t>
      </w:r>
    </w:p>
    <w:p w14:paraId="1CBADC06" w14:textId="77777777" w:rsidR="009C7BE3" w:rsidRDefault="009C7BE3" w:rsidP="00D95FBF">
      <w:pPr>
        <w:ind w:left="720"/>
      </w:pPr>
    </w:p>
    <w:p w14:paraId="479781FC" w14:textId="77777777" w:rsidR="009C7BE3" w:rsidRDefault="009C7BE3" w:rsidP="009C7BE3">
      <w:pPr>
        <w:ind w:left="1440"/>
      </w:pPr>
      <w:r w:rsidRPr="009C7BE3">
        <w:rPr>
          <w:position w:val="-40"/>
        </w:rPr>
        <w:object w:dxaOrig="2560" w:dyaOrig="1060" w14:anchorId="11B838C8">
          <v:shape id="_x0000_i1076" type="#_x0000_t75" style="width:127.2pt;height:54.6pt" o:ole="">
            <v:imagedata r:id="rId115" o:title=""/>
          </v:shape>
          <o:OLEObject Type="Embed" ProgID="Equation.DSMT4" ShapeID="_x0000_i1076" DrawAspect="Content" ObjectID="_1695189412" r:id="rId116"/>
        </w:object>
      </w:r>
    </w:p>
    <w:p w14:paraId="1A62760B" w14:textId="77777777" w:rsidR="009C7BE3" w:rsidRDefault="009C7BE3" w:rsidP="00D95FBF">
      <w:pPr>
        <w:ind w:left="720"/>
      </w:pPr>
    </w:p>
    <w:p w14:paraId="4E574123" w14:textId="77777777" w:rsidR="00D95FBF" w:rsidRDefault="009C7BE3" w:rsidP="00D95FBF">
      <w:pPr>
        <w:ind w:left="720"/>
      </w:pPr>
      <w:r>
        <w:t xml:space="preserve">This leads then to a test statistic of </w:t>
      </w:r>
    </w:p>
    <w:p w14:paraId="046ABDF3" w14:textId="77777777" w:rsidR="009C7BE3" w:rsidRDefault="009C7BE3" w:rsidP="00D95FBF">
      <w:pPr>
        <w:ind w:left="720"/>
      </w:pPr>
    </w:p>
    <w:p w14:paraId="0E05CBC7" w14:textId="41285DD6" w:rsidR="009C7BE3" w:rsidRDefault="0034568D" w:rsidP="009C7BE3">
      <w:pPr>
        <w:ind w:left="1440"/>
      </w:pPr>
      <w:r w:rsidRPr="009C7BE3">
        <w:rPr>
          <w:position w:val="-40"/>
        </w:rPr>
        <w:object w:dxaOrig="1060" w:dyaOrig="1060" w14:anchorId="63670FAB">
          <v:shape id="_x0000_i1077" type="#_x0000_t75" style="width:52.8pt;height:54.6pt" o:ole="">
            <v:imagedata r:id="rId117" o:title=""/>
          </v:shape>
          <o:OLEObject Type="Embed" ProgID="Equation.DSMT4" ShapeID="_x0000_i1077" DrawAspect="Content" ObjectID="_1695189413" r:id="rId118"/>
        </w:object>
      </w:r>
    </w:p>
    <w:p w14:paraId="0F674320" w14:textId="77777777" w:rsidR="009C7BE3" w:rsidRDefault="009C7BE3" w:rsidP="00D95FBF">
      <w:pPr>
        <w:ind w:left="720"/>
      </w:pPr>
    </w:p>
    <w:p w14:paraId="0786CE16" w14:textId="77777777" w:rsidR="00D95FBF" w:rsidRPr="00D7480F" w:rsidRDefault="009C7BE3" w:rsidP="009C7BE3">
      <w:pPr>
        <w:ind w:left="720"/>
      </w:pPr>
      <w:r>
        <w:t xml:space="preserve">if </w:t>
      </w:r>
      <w:r w:rsidRPr="00E214ED">
        <w:rPr>
          <w:position w:val="-10"/>
        </w:rPr>
        <w:object w:dxaOrig="1740" w:dyaOrig="520" w14:anchorId="03D10A1C">
          <v:shape id="_x0000_i1078" type="#_x0000_t75" style="width:87pt;height:26.4pt" o:ole="">
            <v:imagedata r:id="rId119" o:title=""/>
          </v:shape>
          <o:OLEObject Type="Embed" ProgID="Equation.DSMT4" ShapeID="_x0000_i1078" DrawAspect="Content" ObjectID="_1695189414" r:id="rId120"/>
        </w:object>
      </w:r>
      <w:r>
        <w:t xml:space="preserve"> is contained within the null hypothesis. If </w:t>
      </w:r>
      <w:r w:rsidR="005D72CD">
        <w:t xml:space="preserve">instead </w:t>
      </w:r>
      <w:r w:rsidRPr="00E214ED">
        <w:rPr>
          <w:position w:val="-10"/>
        </w:rPr>
        <w:object w:dxaOrig="1800" w:dyaOrig="520" w14:anchorId="057D98BC">
          <v:shape id="_x0000_i1079" type="#_x0000_t75" style="width:89.4pt;height:26.4pt" o:ole="">
            <v:imagedata r:id="rId121" o:title=""/>
          </v:shape>
          <o:OLEObject Type="Embed" ProgID="Equation.DSMT4" ShapeID="_x0000_i1079" DrawAspect="Content" ObjectID="_1695189415" r:id="rId122"/>
        </w:object>
      </w:r>
      <w:r>
        <w:t xml:space="preserve"> for some positive constant c, then  </w:t>
      </w:r>
    </w:p>
    <w:p w14:paraId="599CE2F4" w14:textId="77777777" w:rsidR="00D95FBF" w:rsidRDefault="00D95FBF" w:rsidP="00D95FBF">
      <w:pPr>
        <w:ind w:left="720"/>
      </w:pPr>
    </w:p>
    <w:p w14:paraId="72BB96FC" w14:textId="1CA0942C" w:rsidR="009C7BE3" w:rsidRDefault="0034568D" w:rsidP="009C7BE3">
      <w:pPr>
        <w:ind w:left="1440"/>
      </w:pPr>
      <w:r w:rsidRPr="009C7BE3">
        <w:rPr>
          <w:position w:val="-40"/>
        </w:rPr>
        <w:object w:dxaOrig="1380" w:dyaOrig="1060" w14:anchorId="3E591F7E">
          <v:shape id="_x0000_i1080" type="#_x0000_t75" style="width:69.6pt;height:54.6pt" o:ole="">
            <v:imagedata r:id="rId123" o:title=""/>
          </v:shape>
          <o:OLEObject Type="Embed" ProgID="Equation.DSMT4" ShapeID="_x0000_i1080" DrawAspect="Content" ObjectID="_1695189416" r:id="rId124"/>
        </w:object>
      </w:r>
    </w:p>
    <w:p w14:paraId="219C346A" w14:textId="77777777" w:rsidR="009C7BE3" w:rsidRPr="00D7480F" w:rsidRDefault="009C7BE3" w:rsidP="00D95FBF">
      <w:pPr>
        <w:ind w:left="720"/>
      </w:pPr>
    </w:p>
    <w:p w14:paraId="00938B85" w14:textId="77777777" w:rsidR="00D95FBF" w:rsidRDefault="00D95FBF" w:rsidP="00D95FBF">
      <w:pPr>
        <w:pStyle w:val="BodyText"/>
        <w:ind w:left="720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What are the critical values for two-tail, left-tail, and right-tail tests?</w:t>
      </w:r>
    </w:p>
    <w:p w14:paraId="375C2BF5" w14:textId="77777777" w:rsidR="00D95FBF" w:rsidRPr="00D7480F" w:rsidRDefault="00D95FBF" w:rsidP="00D95FBF">
      <w:pPr>
        <w:ind w:left="1440"/>
      </w:pPr>
    </w:p>
    <w:p w14:paraId="660F2A26" w14:textId="20806E0C" w:rsidR="00D95FBF" w:rsidRDefault="00D95FBF" w:rsidP="00D95FBF">
      <w:pPr>
        <w:pStyle w:val="BodyText"/>
        <w:ind w:left="720"/>
        <w:rPr>
          <w:rFonts w:cs="Arial"/>
          <w:sz w:val="40"/>
          <w:szCs w:val="40"/>
        </w:rPr>
      </w:pPr>
      <w:r>
        <w:rPr>
          <w:rFonts w:cs="Arial"/>
          <w:sz w:val="40"/>
          <w:szCs w:val="40"/>
          <w:u w:val="single"/>
        </w:rPr>
        <w:t>P-value for two-tail test</w:t>
      </w:r>
      <w:r w:rsidRPr="00C60296">
        <w:rPr>
          <w:rFonts w:cs="Arial"/>
          <w:sz w:val="40"/>
          <w:szCs w:val="40"/>
        </w:rPr>
        <w:t xml:space="preserve">: </w:t>
      </w:r>
      <w:r w:rsidR="00B6375E" w:rsidRPr="003B20DF">
        <w:rPr>
          <w:rFonts w:cs="Arial"/>
          <w:position w:val="-14"/>
          <w:sz w:val="40"/>
          <w:szCs w:val="40"/>
        </w:rPr>
        <w:object w:dxaOrig="4160" w:dyaOrig="480" w14:anchorId="7C19EB47">
          <v:shape id="_x0000_i1081" type="#_x0000_t75" style="width:208.2pt;height:24.6pt" o:ole="">
            <v:imagedata r:id="rId125" o:title=""/>
          </v:shape>
          <o:OLEObject Type="Embed" ProgID="Equation.DSMT4" ShapeID="_x0000_i1081" DrawAspect="Content" ObjectID="_1695189417" r:id="rId126"/>
        </w:object>
      </w:r>
      <w:r>
        <w:rPr>
          <w:rFonts w:cs="Arial"/>
          <w:sz w:val="40"/>
          <w:szCs w:val="40"/>
        </w:rPr>
        <w:t xml:space="preserve"> where </w:t>
      </w:r>
      <w:r w:rsidR="0034568D">
        <w:rPr>
          <w:rFonts w:cs="Arial"/>
          <w:sz w:val="40"/>
          <w:szCs w:val="40"/>
        </w:rPr>
        <w:t>X</w:t>
      </w:r>
      <w:r>
        <w:rPr>
          <w:rFonts w:cs="Arial"/>
          <w:sz w:val="40"/>
          <w:szCs w:val="40"/>
        </w:rPr>
        <w:t xml:space="preserve"> is a random variable that has a </w:t>
      </w:r>
      <w:r w:rsidR="005D72CD">
        <w:rPr>
          <w:rFonts w:cs="Arial"/>
          <w:sz w:val="40"/>
          <w:szCs w:val="40"/>
        </w:rPr>
        <w:t>F</w:t>
      </w:r>
      <w:r>
        <w:rPr>
          <w:rFonts w:cs="Arial"/>
          <w:sz w:val="40"/>
          <w:szCs w:val="40"/>
        </w:rPr>
        <w:t xml:space="preserve"> distribution </w:t>
      </w:r>
      <w:r w:rsidR="005D72CD">
        <w:t xml:space="preserve">with </w:t>
      </w:r>
      <w:r w:rsidR="005D72CD">
        <w:sym w:font="Symbol" w:char="F06E"/>
      </w:r>
      <w:r w:rsidR="005D72CD">
        <w:rPr>
          <w:vertAlign w:val="subscript"/>
        </w:rPr>
        <w:t>1</w:t>
      </w:r>
      <w:r w:rsidR="005D72CD">
        <w:t xml:space="preserve"> = n</w:t>
      </w:r>
      <w:r w:rsidR="005D72CD">
        <w:rPr>
          <w:vertAlign w:val="subscript"/>
        </w:rPr>
        <w:t>1</w:t>
      </w:r>
      <w:r w:rsidR="005D72CD">
        <w:t xml:space="preserve"> – 1 and </w:t>
      </w:r>
      <w:r w:rsidR="005D72CD">
        <w:sym w:font="Symbol" w:char="F06E"/>
      </w:r>
      <w:r w:rsidR="00E86166">
        <w:rPr>
          <w:vertAlign w:val="subscript"/>
        </w:rPr>
        <w:t>2</w:t>
      </w:r>
      <w:r w:rsidR="005D72CD">
        <w:t xml:space="preserve"> = n</w:t>
      </w:r>
      <w:r w:rsidR="005D72CD">
        <w:rPr>
          <w:vertAlign w:val="subscript"/>
        </w:rPr>
        <w:t>2</w:t>
      </w:r>
      <w:r w:rsidR="005D72CD">
        <w:t xml:space="preserve"> – 1  degrees of freedom.</w:t>
      </w:r>
    </w:p>
    <w:p w14:paraId="6ED0D86E" w14:textId="77777777" w:rsidR="00D95FBF" w:rsidRDefault="00D95FBF" w:rsidP="00D95FBF">
      <w:pPr>
        <w:pStyle w:val="BodyText"/>
        <w:ind w:left="720"/>
        <w:rPr>
          <w:rFonts w:cs="Arial"/>
          <w:sz w:val="40"/>
          <w:szCs w:val="40"/>
        </w:rPr>
      </w:pPr>
    </w:p>
    <w:p w14:paraId="5D0BF1FD" w14:textId="77777777" w:rsidR="00DC4FF8" w:rsidRDefault="00DC4FF8" w:rsidP="00D95FBF">
      <w:pPr>
        <w:pStyle w:val="BodyText"/>
        <w:ind w:left="1440"/>
        <w:rPr>
          <w:rFonts w:cs="Arial"/>
          <w:sz w:val="40"/>
          <w:szCs w:val="40"/>
        </w:rPr>
      </w:pPr>
      <w:r w:rsidRPr="00DC4FF8">
        <w:rPr>
          <w:rFonts w:cs="Arial"/>
          <w:sz w:val="40"/>
          <w:szCs w:val="40"/>
          <w:u w:val="single"/>
        </w:rPr>
        <w:t>Questions</w:t>
      </w:r>
      <w:r>
        <w:rPr>
          <w:rFonts w:cs="Arial"/>
          <w:sz w:val="40"/>
          <w:szCs w:val="40"/>
        </w:rPr>
        <w:t>:</w:t>
      </w:r>
    </w:p>
    <w:p w14:paraId="2E4F64D5" w14:textId="5F74B365" w:rsidR="00DC4FF8" w:rsidRDefault="00DC4FF8" w:rsidP="00DC4FF8">
      <w:pPr>
        <w:pStyle w:val="BodyText"/>
        <w:numPr>
          <w:ilvl w:val="0"/>
          <w:numId w:val="26"/>
        </w:numPr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 xml:space="preserve">Why isn’t the p-value </w:t>
      </w:r>
      <w:r w:rsidR="00F1109B">
        <w:rPr>
          <w:rFonts w:cs="Arial"/>
          <w:sz w:val="40"/>
          <w:szCs w:val="40"/>
        </w:rPr>
        <w:t>2</w:t>
      </w:r>
      <w:r w:rsidR="00B6375E" w:rsidRPr="003B20DF">
        <w:rPr>
          <w:rFonts w:cs="Arial"/>
          <w:position w:val="-14"/>
          <w:sz w:val="40"/>
          <w:szCs w:val="40"/>
        </w:rPr>
        <w:object w:dxaOrig="1680" w:dyaOrig="480" w14:anchorId="09640014">
          <v:shape id="_x0000_i1082" type="#_x0000_t75" style="width:84pt;height:24.6pt" o:ole="">
            <v:imagedata r:id="rId127" o:title=""/>
          </v:shape>
          <o:OLEObject Type="Embed" ProgID="Equation.DSMT4" ShapeID="_x0000_i1082" DrawAspect="Content" ObjectID="_1695189418" r:id="rId128"/>
        </w:object>
      </w:r>
      <w:r>
        <w:rPr>
          <w:rFonts w:cs="Arial"/>
          <w:sz w:val="40"/>
          <w:szCs w:val="40"/>
        </w:rPr>
        <w:t>?</w:t>
      </w:r>
    </w:p>
    <w:p w14:paraId="36DC04C3" w14:textId="77777777" w:rsidR="00D95FBF" w:rsidRDefault="00D95FBF" w:rsidP="00DC4FF8">
      <w:pPr>
        <w:pStyle w:val="BodyText"/>
        <w:numPr>
          <w:ilvl w:val="0"/>
          <w:numId w:val="26"/>
        </w:numPr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What is the p-value formula for a left-tail or right-tail test?</w:t>
      </w:r>
    </w:p>
    <w:p w14:paraId="31AF8E53" w14:textId="77777777" w:rsidR="00D95FBF" w:rsidRDefault="00D95FBF" w:rsidP="00D95FBF">
      <w:pPr>
        <w:pStyle w:val="BodyText"/>
        <w:ind w:left="720"/>
        <w:rPr>
          <w:rFonts w:cs="Arial"/>
          <w:sz w:val="40"/>
          <w:szCs w:val="40"/>
        </w:rPr>
      </w:pPr>
    </w:p>
    <w:p w14:paraId="36F3C5B1" w14:textId="77777777" w:rsidR="00D95FBF" w:rsidRPr="00A379CF" w:rsidRDefault="00D95FBF" w:rsidP="00D95FBF"/>
    <w:p w14:paraId="40F3F257" w14:textId="700F0148" w:rsidR="005D72CD" w:rsidRDefault="00D95FBF" w:rsidP="005D72CD">
      <w:pPr>
        <w:pStyle w:val="BodyTextIndent"/>
        <w:ind w:left="0"/>
      </w:pPr>
      <w:r>
        <w:rPr>
          <w:u w:val="single"/>
        </w:rPr>
        <w:t>Example:</w:t>
      </w:r>
      <w:r>
        <w:t xml:space="preserve"> </w:t>
      </w:r>
      <w:r w:rsidR="005D72CD">
        <w:t xml:space="preserve">ConAgra </w:t>
      </w:r>
      <w:r w:rsidR="005D72CD" w:rsidRPr="001B1E0D">
        <w:t>(</w:t>
      </w:r>
      <w:r w:rsidR="005D72CD">
        <w:t>ConAgra.R, ConA</w:t>
      </w:r>
      <w:r w:rsidR="005D72CD" w:rsidRPr="001B1E0D">
        <w:t>gra_SP500.</w:t>
      </w:r>
      <w:r w:rsidR="0034568D">
        <w:t>csv</w:t>
      </w:r>
      <w:r w:rsidR="005D72CD" w:rsidRPr="001B1E0D">
        <w:t>)</w:t>
      </w:r>
      <w:r w:rsidR="005D72CD">
        <w:t xml:space="preserve"> </w:t>
      </w:r>
    </w:p>
    <w:p w14:paraId="69A4C1AE" w14:textId="77777777" w:rsidR="00D95FBF" w:rsidRDefault="00D95FBF" w:rsidP="00D95FBF">
      <w:pPr>
        <w:pStyle w:val="BodyText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 xml:space="preserve">     </w:t>
      </w:r>
    </w:p>
    <w:p w14:paraId="70A71463" w14:textId="77777777" w:rsidR="00D95FBF" w:rsidRDefault="00D95FBF" w:rsidP="00D95FBF">
      <w:pPr>
        <w:ind w:left="720"/>
      </w:pPr>
      <w:r w:rsidRPr="008F610E">
        <w:rPr>
          <w:u w:val="single"/>
        </w:rPr>
        <w:t>Test statistic method</w:t>
      </w:r>
      <w:r>
        <w:t xml:space="preserve"> </w:t>
      </w:r>
      <w:r w:rsidRPr="004B6D2D">
        <w:t xml:space="preserve">using </w:t>
      </w:r>
      <w:r w:rsidRPr="004B6D2D">
        <w:sym w:font="Symbol" w:char="F061"/>
      </w:r>
      <w:r>
        <w:t xml:space="preserve"> </w:t>
      </w:r>
      <w:r w:rsidRPr="004B6D2D">
        <w:t>=</w:t>
      </w:r>
      <w:r>
        <w:t xml:space="preserve"> 0.</w:t>
      </w:r>
      <w:r w:rsidR="00CB1DA9">
        <w:t>05</w:t>
      </w:r>
      <w:r>
        <w:t>:</w:t>
      </w:r>
    </w:p>
    <w:p w14:paraId="54C6148C" w14:textId="77777777" w:rsidR="00D95FBF" w:rsidRPr="00D7480F" w:rsidRDefault="00D95FBF" w:rsidP="005D72CD">
      <w:pPr>
        <w:pStyle w:val="BodyText"/>
        <w:numPr>
          <w:ilvl w:val="0"/>
          <w:numId w:val="24"/>
        </w:numPr>
        <w:jc w:val="left"/>
        <w:rPr>
          <w:rFonts w:cs="Arial"/>
          <w:sz w:val="40"/>
          <w:szCs w:val="40"/>
        </w:rPr>
      </w:pPr>
      <w:r w:rsidRPr="00D7480F">
        <w:rPr>
          <w:sz w:val="40"/>
        </w:rPr>
        <w:t>H</w:t>
      </w:r>
      <w:r w:rsidRPr="00D7480F">
        <w:rPr>
          <w:sz w:val="40"/>
          <w:vertAlign w:val="subscript"/>
        </w:rPr>
        <w:t>o</w:t>
      </w:r>
      <w:r w:rsidRPr="00D7480F">
        <w:rPr>
          <w:sz w:val="40"/>
        </w:rPr>
        <w:t xml:space="preserve">: </w:t>
      </w:r>
      <w:r w:rsidR="00CB1DA9" w:rsidRPr="00E214ED">
        <w:rPr>
          <w:position w:val="-10"/>
        </w:rPr>
        <w:object w:dxaOrig="1140" w:dyaOrig="520" w14:anchorId="5C63A75A">
          <v:shape id="_x0000_i1083" type="#_x0000_t75" style="width:57pt;height:26.4pt" o:ole="">
            <v:imagedata r:id="rId105" o:title=""/>
          </v:shape>
          <o:OLEObject Type="Embed" ProgID="Equation.DSMT4" ShapeID="_x0000_i1083" DrawAspect="Content" ObjectID="_1695189419" r:id="rId129"/>
        </w:object>
      </w:r>
      <w:r w:rsidR="00CB1DA9" w:rsidRPr="00A52D41">
        <w:rPr>
          <w:sz w:val="40"/>
          <w:szCs w:val="40"/>
        </w:rPr>
        <w:t xml:space="preserve"> </w:t>
      </w:r>
      <w:r w:rsidR="00CB1DA9">
        <w:rPr>
          <w:sz w:val="40"/>
          <w:szCs w:val="40"/>
        </w:rPr>
        <w:sym w:font="Symbol" w:char="F0B3"/>
      </w:r>
      <w:r w:rsidR="00CB1DA9" w:rsidRPr="00A52D41">
        <w:rPr>
          <w:sz w:val="40"/>
          <w:szCs w:val="40"/>
        </w:rPr>
        <w:t xml:space="preserve"> </w:t>
      </w:r>
      <w:r w:rsidR="00CB1DA9">
        <w:rPr>
          <w:sz w:val="40"/>
          <w:szCs w:val="40"/>
        </w:rPr>
        <w:t>1</w:t>
      </w:r>
      <w:r w:rsidRPr="00D7480F">
        <w:rPr>
          <w:sz w:val="40"/>
        </w:rPr>
        <w:br/>
        <w:t>H</w:t>
      </w:r>
      <w:r w:rsidRPr="00D7480F">
        <w:rPr>
          <w:sz w:val="40"/>
          <w:vertAlign w:val="subscript"/>
        </w:rPr>
        <w:t>a</w:t>
      </w:r>
      <w:r w:rsidRPr="00D7480F">
        <w:rPr>
          <w:sz w:val="40"/>
        </w:rPr>
        <w:t xml:space="preserve">: </w:t>
      </w:r>
      <w:r w:rsidR="00CB1DA9" w:rsidRPr="00E214ED">
        <w:rPr>
          <w:position w:val="-10"/>
        </w:rPr>
        <w:object w:dxaOrig="1140" w:dyaOrig="520" w14:anchorId="7618085A">
          <v:shape id="_x0000_i1084" type="#_x0000_t75" style="width:57pt;height:26.4pt" o:ole="">
            <v:imagedata r:id="rId105" o:title=""/>
          </v:shape>
          <o:OLEObject Type="Embed" ProgID="Equation.DSMT4" ShapeID="_x0000_i1084" DrawAspect="Content" ObjectID="_1695189420" r:id="rId130"/>
        </w:object>
      </w:r>
      <w:r w:rsidR="00CB1DA9">
        <w:rPr>
          <w:sz w:val="40"/>
        </w:rPr>
        <w:t xml:space="preserve"> &lt; 1</w:t>
      </w:r>
    </w:p>
    <w:p w14:paraId="4E0F1EFE" w14:textId="7D76D34D" w:rsidR="00D95FBF" w:rsidRPr="00F20A73" w:rsidRDefault="00B6375E" w:rsidP="005D72CD">
      <w:pPr>
        <w:pStyle w:val="BodyText"/>
        <w:numPr>
          <w:ilvl w:val="0"/>
          <w:numId w:val="24"/>
        </w:numPr>
        <w:jc w:val="left"/>
        <w:rPr>
          <w:rFonts w:cs="Arial"/>
          <w:sz w:val="40"/>
          <w:szCs w:val="40"/>
        </w:rPr>
      </w:pPr>
      <w:r w:rsidRPr="00CB1DA9">
        <w:rPr>
          <w:position w:val="-40"/>
        </w:rPr>
        <w:object w:dxaOrig="4900" w:dyaOrig="1060" w14:anchorId="13054AAD">
          <v:shape id="_x0000_i1085" type="#_x0000_t75" style="width:245.4pt;height:54.6pt" o:ole="">
            <v:imagedata r:id="rId131" o:title=""/>
          </v:shape>
          <o:OLEObject Type="Embed" ProgID="Equation.DSMT4" ShapeID="_x0000_i1085" DrawAspect="Content" ObjectID="_1695189421" r:id="rId132"/>
        </w:object>
      </w:r>
    </w:p>
    <w:p w14:paraId="3524D1D6" w14:textId="77777777" w:rsidR="00F20A73" w:rsidRDefault="00F20A73" w:rsidP="00F20A73">
      <w:pPr>
        <w:pStyle w:val="R-14"/>
        <w:ind w:left="1176"/>
      </w:pPr>
    </w:p>
    <w:p w14:paraId="6092D73B" w14:textId="099B57B3" w:rsidR="00F20A73" w:rsidRPr="00F20A73" w:rsidRDefault="00F20A73" w:rsidP="00F20A73">
      <w:pPr>
        <w:pStyle w:val="R-14"/>
        <w:ind w:left="1176"/>
      </w:pPr>
      <w:r w:rsidRPr="00F20A73">
        <w:t>&gt; F.stat</w:t>
      </w:r>
      <w:r w:rsidR="00C873DC">
        <w:t xml:space="preserve"> </w:t>
      </w:r>
      <w:r w:rsidRPr="00F20A73">
        <w:t>&lt;-</w:t>
      </w:r>
      <w:r w:rsidR="00C873DC">
        <w:t xml:space="preserve"> </w:t>
      </w:r>
      <w:r w:rsidRPr="00F20A73">
        <w:t>s1.sq/s2.sq</w:t>
      </w:r>
    </w:p>
    <w:p w14:paraId="7C57E020" w14:textId="77777777" w:rsidR="00F20A73" w:rsidRPr="00F20A73" w:rsidRDefault="00F20A73" w:rsidP="00F20A73">
      <w:pPr>
        <w:pStyle w:val="R-14"/>
        <w:ind w:left="1176"/>
      </w:pPr>
      <w:r w:rsidRPr="00F20A73">
        <w:t>&gt; F.stat</w:t>
      </w:r>
    </w:p>
    <w:p w14:paraId="523E28D4" w14:textId="77777777" w:rsidR="00F20A73" w:rsidRDefault="00F20A73" w:rsidP="00F20A73">
      <w:pPr>
        <w:pStyle w:val="R-14"/>
        <w:ind w:left="1176"/>
      </w:pPr>
      <w:r w:rsidRPr="00F20A73">
        <w:t>[1] 0.2928</w:t>
      </w:r>
    </w:p>
    <w:p w14:paraId="35B13AF0" w14:textId="77777777" w:rsidR="00F20A73" w:rsidRPr="005D58C1" w:rsidRDefault="00F20A73" w:rsidP="00F20A73">
      <w:pPr>
        <w:pStyle w:val="R-14"/>
        <w:ind w:left="1176"/>
        <w:rPr>
          <w:rFonts w:cs="Arial"/>
          <w:sz w:val="40"/>
          <w:szCs w:val="40"/>
        </w:rPr>
      </w:pPr>
    </w:p>
    <w:p w14:paraId="6B2ECE92" w14:textId="77777777" w:rsidR="00D95FBF" w:rsidRPr="00F20A73" w:rsidRDefault="00CB1DA9" w:rsidP="005D72CD">
      <w:pPr>
        <w:pStyle w:val="BodyText"/>
        <w:numPr>
          <w:ilvl w:val="0"/>
          <w:numId w:val="24"/>
        </w:numPr>
        <w:jc w:val="left"/>
        <w:rPr>
          <w:rFonts w:cs="Arial"/>
          <w:sz w:val="40"/>
          <w:szCs w:val="40"/>
        </w:rPr>
      </w:pPr>
      <w:r w:rsidRPr="00CB1DA9">
        <w:rPr>
          <w:position w:val="-12"/>
        </w:rPr>
        <w:object w:dxaOrig="4520" w:dyaOrig="480" w14:anchorId="4D0E8A91">
          <v:shape id="_x0000_i1086" type="#_x0000_t75" style="width:225.6pt;height:24.6pt" o:ole="">
            <v:imagedata r:id="rId133" o:title=""/>
          </v:shape>
          <o:OLEObject Type="Embed" ProgID="Equation.DSMT4" ShapeID="_x0000_i1086" DrawAspect="Content" ObjectID="_1695189422" r:id="rId134"/>
        </w:object>
      </w:r>
    </w:p>
    <w:p w14:paraId="7DB79884" w14:textId="77777777" w:rsidR="00F20A73" w:rsidRDefault="00F20A73" w:rsidP="00F20A73">
      <w:pPr>
        <w:ind w:left="1176"/>
      </w:pPr>
    </w:p>
    <w:p w14:paraId="07630C4C" w14:textId="77777777" w:rsidR="00F20A73" w:rsidRDefault="00F20A73" w:rsidP="00F20A73">
      <w:pPr>
        <w:pStyle w:val="R-14"/>
        <w:ind w:left="1176"/>
      </w:pPr>
      <w:r>
        <w:t>&gt; qf(p = alpha, df1 = n1 - 1, df2 = n2 - 1)</w:t>
      </w:r>
    </w:p>
    <w:p w14:paraId="7DDB7B53" w14:textId="77777777" w:rsidR="00F20A73" w:rsidRDefault="00F20A73" w:rsidP="00F20A73">
      <w:pPr>
        <w:pStyle w:val="R-14"/>
        <w:ind w:left="1176"/>
      </w:pPr>
      <w:r>
        <w:t>[1] 0.6282</w:t>
      </w:r>
    </w:p>
    <w:p w14:paraId="68171670" w14:textId="77777777" w:rsidR="00F20A73" w:rsidRDefault="00F20A73" w:rsidP="00F20A73">
      <w:pPr>
        <w:ind w:left="1176"/>
      </w:pPr>
    </w:p>
    <w:p w14:paraId="58C4A71E" w14:textId="757BD5B0" w:rsidR="00D95FBF" w:rsidRPr="001F4B3B" w:rsidRDefault="00D95FBF" w:rsidP="001F4B3B">
      <w:pPr>
        <w:pStyle w:val="BodyText"/>
        <w:numPr>
          <w:ilvl w:val="0"/>
          <w:numId w:val="24"/>
        </w:numPr>
        <w:jc w:val="left"/>
        <w:rPr>
          <w:rFonts w:cs="Arial"/>
          <w:sz w:val="40"/>
          <w:szCs w:val="40"/>
        </w:rPr>
      </w:pPr>
      <w:r w:rsidRPr="00485E04">
        <w:rPr>
          <w:rFonts w:cs="Arial"/>
          <w:sz w:val="40"/>
          <w:szCs w:val="40"/>
        </w:rPr>
        <w:br/>
      </w:r>
      <w:r w:rsidR="00737BB4">
        <w:rPr>
          <w:rFonts w:cs="Arial"/>
          <w:noProof/>
          <w:sz w:val="40"/>
          <w:szCs w:val="40"/>
        </w:rPr>
        <w:drawing>
          <wp:inline distT="0" distB="0" distL="0" distR="0" wp14:anchorId="41E6AD99" wp14:editId="6E9AEE26">
            <wp:extent cx="4473668" cy="413512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 rotWithShape="1"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065" b="3246"/>
                    <a:stretch/>
                  </pic:blipFill>
                  <pic:spPr bwMode="auto">
                    <a:xfrm>
                      <a:off x="0" y="0"/>
                      <a:ext cx="4484246" cy="41448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1F4B3B">
        <w:rPr>
          <w:rFonts w:cs="Arial"/>
          <w:sz w:val="40"/>
          <w:szCs w:val="40"/>
        </w:rPr>
        <w:br/>
      </w:r>
      <w:r w:rsidR="00737BB4" w:rsidRPr="001F4B3B">
        <w:rPr>
          <w:rFonts w:cs="Arial"/>
          <w:sz w:val="40"/>
          <w:szCs w:val="40"/>
        </w:rPr>
        <w:t>R</w:t>
      </w:r>
      <w:r w:rsidRPr="001F4B3B">
        <w:rPr>
          <w:rFonts w:cs="Arial"/>
          <w:sz w:val="40"/>
          <w:szCs w:val="40"/>
        </w:rPr>
        <w:t>eject H</w:t>
      </w:r>
      <w:r w:rsidRPr="001F4B3B">
        <w:rPr>
          <w:rFonts w:cs="Arial"/>
          <w:sz w:val="40"/>
          <w:szCs w:val="40"/>
          <w:vertAlign w:val="subscript"/>
        </w:rPr>
        <w:t>o</w:t>
      </w:r>
      <w:r w:rsidRPr="001F4B3B">
        <w:rPr>
          <w:rFonts w:cs="Arial"/>
          <w:sz w:val="40"/>
          <w:szCs w:val="40"/>
        </w:rPr>
        <w:t xml:space="preserve"> because </w:t>
      </w:r>
      <w:r w:rsidR="00737BB4" w:rsidRPr="001F4B3B">
        <w:rPr>
          <w:rFonts w:cs="Arial"/>
          <w:sz w:val="40"/>
          <w:szCs w:val="40"/>
        </w:rPr>
        <w:t>0.2928</w:t>
      </w:r>
      <w:r w:rsidRPr="001F4B3B">
        <w:rPr>
          <w:rFonts w:cs="Arial"/>
          <w:sz w:val="40"/>
          <w:szCs w:val="40"/>
        </w:rPr>
        <w:t xml:space="preserve"> &lt; </w:t>
      </w:r>
      <w:r w:rsidR="00737BB4" w:rsidRPr="001F4B3B">
        <w:rPr>
          <w:rFonts w:cs="Arial"/>
          <w:sz w:val="40"/>
          <w:szCs w:val="40"/>
        </w:rPr>
        <w:t>0.6282</w:t>
      </w:r>
    </w:p>
    <w:p w14:paraId="0B4C2156" w14:textId="77777777" w:rsidR="00D95FBF" w:rsidRPr="00737BB4" w:rsidRDefault="00737BB4" w:rsidP="00737BB4">
      <w:pPr>
        <w:pStyle w:val="BodyText"/>
        <w:numPr>
          <w:ilvl w:val="0"/>
          <w:numId w:val="23"/>
        </w:numPr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lastRenderedPageBreak/>
        <w:t>There is sufficient evidence to conclude that the S&amp;P 500 mutual fund is a less risky investment compared to ConAgra.</w:t>
      </w:r>
    </w:p>
    <w:p w14:paraId="02A7A841" w14:textId="77777777" w:rsidR="00D95FBF" w:rsidRDefault="00D95FBF" w:rsidP="00D95FBF">
      <w:pPr>
        <w:ind w:left="720"/>
      </w:pPr>
    </w:p>
    <w:p w14:paraId="74EE6814" w14:textId="77777777" w:rsidR="00D95FBF" w:rsidRDefault="00D95FBF" w:rsidP="00D95FBF">
      <w:pPr>
        <w:ind w:left="720"/>
      </w:pPr>
      <w:r>
        <w:rPr>
          <w:u w:val="single"/>
        </w:rPr>
        <w:t>P-value</w:t>
      </w:r>
      <w:r w:rsidRPr="008F610E">
        <w:rPr>
          <w:u w:val="single"/>
        </w:rPr>
        <w:t xml:space="preserve"> method</w:t>
      </w:r>
      <w:r w:rsidR="006A7F6D" w:rsidRPr="006A7F6D">
        <w:t xml:space="preserve"> </w:t>
      </w:r>
      <w:r w:rsidR="006A7F6D" w:rsidRPr="004B6D2D">
        <w:t xml:space="preserve">using </w:t>
      </w:r>
      <w:r w:rsidR="006A7F6D" w:rsidRPr="004B6D2D">
        <w:sym w:font="Symbol" w:char="F061"/>
      </w:r>
      <w:r w:rsidR="006A7F6D">
        <w:t xml:space="preserve"> </w:t>
      </w:r>
      <w:r w:rsidR="006A7F6D" w:rsidRPr="004B6D2D">
        <w:t>=</w:t>
      </w:r>
      <w:r w:rsidR="006A7F6D">
        <w:t xml:space="preserve"> 0.05</w:t>
      </w:r>
      <w:r>
        <w:t>:</w:t>
      </w:r>
    </w:p>
    <w:p w14:paraId="791BB662" w14:textId="77777777" w:rsidR="00D95FBF" w:rsidRPr="00D7480F" w:rsidRDefault="00D95FBF" w:rsidP="00317993">
      <w:pPr>
        <w:pStyle w:val="BodyText"/>
        <w:numPr>
          <w:ilvl w:val="0"/>
          <w:numId w:val="25"/>
        </w:numPr>
        <w:jc w:val="left"/>
        <w:rPr>
          <w:rFonts w:cs="Arial"/>
          <w:sz w:val="40"/>
          <w:szCs w:val="40"/>
        </w:rPr>
      </w:pPr>
      <w:r w:rsidRPr="00D7480F">
        <w:rPr>
          <w:sz w:val="40"/>
        </w:rPr>
        <w:t>H</w:t>
      </w:r>
      <w:r w:rsidRPr="00D7480F">
        <w:rPr>
          <w:sz w:val="40"/>
          <w:vertAlign w:val="subscript"/>
        </w:rPr>
        <w:t>o</w:t>
      </w:r>
      <w:r w:rsidRPr="00D7480F">
        <w:rPr>
          <w:sz w:val="40"/>
        </w:rPr>
        <w:t xml:space="preserve">: </w:t>
      </w:r>
      <w:r w:rsidR="00CB1DA9" w:rsidRPr="00E214ED">
        <w:rPr>
          <w:position w:val="-10"/>
        </w:rPr>
        <w:object w:dxaOrig="1140" w:dyaOrig="520" w14:anchorId="667A1586">
          <v:shape id="_x0000_i1087" type="#_x0000_t75" style="width:57pt;height:26.4pt" o:ole="">
            <v:imagedata r:id="rId105" o:title=""/>
          </v:shape>
          <o:OLEObject Type="Embed" ProgID="Equation.DSMT4" ShapeID="_x0000_i1087" DrawAspect="Content" ObjectID="_1695189423" r:id="rId136"/>
        </w:object>
      </w:r>
      <w:r w:rsidR="00CB1DA9" w:rsidRPr="00A52D41">
        <w:rPr>
          <w:sz w:val="40"/>
          <w:szCs w:val="40"/>
        </w:rPr>
        <w:t xml:space="preserve"> </w:t>
      </w:r>
      <w:r w:rsidR="00CB1DA9">
        <w:rPr>
          <w:sz w:val="40"/>
          <w:szCs w:val="40"/>
        </w:rPr>
        <w:sym w:font="Symbol" w:char="F0B3"/>
      </w:r>
      <w:r w:rsidR="00CB1DA9" w:rsidRPr="00A52D41">
        <w:rPr>
          <w:sz w:val="40"/>
          <w:szCs w:val="40"/>
        </w:rPr>
        <w:t xml:space="preserve"> </w:t>
      </w:r>
      <w:r w:rsidR="00CB1DA9">
        <w:rPr>
          <w:sz w:val="40"/>
          <w:szCs w:val="40"/>
        </w:rPr>
        <w:t>1</w:t>
      </w:r>
      <w:r w:rsidRPr="00D7480F">
        <w:rPr>
          <w:sz w:val="40"/>
        </w:rPr>
        <w:br/>
        <w:t>H</w:t>
      </w:r>
      <w:r w:rsidRPr="00D7480F">
        <w:rPr>
          <w:sz w:val="40"/>
          <w:vertAlign w:val="subscript"/>
        </w:rPr>
        <w:t>a</w:t>
      </w:r>
      <w:r w:rsidRPr="00D7480F">
        <w:rPr>
          <w:sz w:val="40"/>
        </w:rPr>
        <w:t xml:space="preserve">: </w:t>
      </w:r>
      <w:r w:rsidR="00CB1DA9" w:rsidRPr="00E214ED">
        <w:rPr>
          <w:position w:val="-10"/>
        </w:rPr>
        <w:object w:dxaOrig="1140" w:dyaOrig="520" w14:anchorId="7498A40C">
          <v:shape id="_x0000_i1088" type="#_x0000_t75" style="width:57pt;height:26.4pt" o:ole="">
            <v:imagedata r:id="rId105" o:title=""/>
          </v:shape>
          <o:OLEObject Type="Embed" ProgID="Equation.DSMT4" ShapeID="_x0000_i1088" DrawAspect="Content" ObjectID="_1695189424" r:id="rId137"/>
        </w:object>
      </w:r>
      <w:r w:rsidR="00CB1DA9">
        <w:rPr>
          <w:sz w:val="40"/>
        </w:rPr>
        <w:t xml:space="preserve"> &lt; 1</w:t>
      </w:r>
    </w:p>
    <w:p w14:paraId="3730CCC1" w14:textId="0783CFDE" w:rsidR="00D95FBF" w:rsidRDefault="00D95FBF" w:rsidP="00317993">
      <w:pPr>
        <w:pStyle w:val="BodyText"/>
        <w:numPr>
          <w:ilvl w:val="0"/>
          <w:numId w:val="25"/>
        </w:numPr>
        <w:jc w:val="left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P(</w:t>
      </w:r>
      <w:r w:rsidR="00ED70FC">
        <w:rPr>
          <w:rFonts w:cs="Arial"/>
          <w:sz w:val="40"/>
          <w:szCs w:val="40"/>
        </w:rPr>
        <w:t>X</w:t>
      </w:r>
      <w:r w:rsidR="00737BB4">
        <w:rPr>
          <w:rFonts w:cs="Arial"/>
          <w:sz w:val="40"/>
          <w:szCs w:val="40"/>
        </w:rPr>
        <w:t xml:space="preserve"> &lt;</w:t>
      </w:r>
      <w:r>
        <w:rPr>
          <w:rFonts w:cs="Arial"/>
          <w:sz w:val="40"/>
          <w:szCs w:val="40"/>
        </w:rPr>
        <w:t xml:space="preserve"> </w:t>
      </w:r>
      <w:r w:rsidR="00F542CA">
        <w:rPr>
          <w:rFonts w:cs="Arial"/>
          <w:sz w:val="40"/>
          <w:szCs w:val="40"/>
        </w:rPr>
        <w:t>0.2928</w:t>
      </w:r>
      <w:r w:rsidR="00737BB4">
        <w:rPr>
          <w:rFonts w:cs="Arial"/>
          <w:sz w:val="40"/>
          <w:szCs w:val="40"/>
        </w:rPr>
        <w:t>) = 0.0000128</w:t>
      </w:r>
    </w:p>
    <w:p w14:paraId="662BEB64" w14:textId="77777777" w:rsidR="00737BB4" w:rsidRDefault="00737BB4" w:rsidP="00737BB4">
      <w:pPr>
        <w:pStyle w:val="BodyText"/>
        <w:ind w:left="1176"/>
        <w:jc w:val="left"/>
        <w:rPr>
          <w:rFonts w:cs="Arial"/>
          <w:sz w:val="40"/>
          <w:szCs w:val="40"/>
        </w:rPr>
      </w:pPr>
    </w:p>
    <w:p w14:paraId="3DF24F05" w14:textId="77777777" w:rsidR="00737BB4" w:rsidRPr="00737BB4" w:rsidRDefault="00737BB4" w:rsidP="00737BB4">
      <w:pPr>
        <w:pStyle w:val="R-14"/>
        <w:ind w:left="1176"/>
      </w:pPr>
      <w:r w:rsidRPr="00737BB4">
        <w:t xml:space="preserve">&gt; pf(q = F.stat, df1 = n2 - 1, df2 = n1 - 1) </w:t>
      </w:r>
    </w:p>
    <w:p w14:paraId="13CE37AE" w14:textId="77777777" w:rsidR="00737BB4" w:rsidRDefault="00737BB4" w:rsidP="00737BB4">
      <w:pPr>
        <w:pStyle w:val="R-14"/>
        <w:ind w:left="1176"/>
      </w:pPr>
      <w:r w:rsidRPr="00737BB4">
        <w:t>[1] 1.128e-05</w:t>
      </w:r>
    </w:p>
    <w:p w14:paraId="693ABEEA" w14:textId="77777777" w:rsidR="00737BB4" w:rsidRDefault="00737BB4" w:rsidP="00737BB4">
      <w:pPr>
        <w:pStyle w:val="BodyText"/>
        <w:ind w:left="1176"/>
        <w:jc w:val="left"/>
        <w:rPr>
          <w:rFonts w:cs="Arial"/>
          <w:sz w:val="40"/>
          <w:szCs w:val="40"/>
        </w:rPr>
      </w:pPr>
    </w:p>
    <w:p w14:paraId="0DBAF366" w14:textId="77777777" w:rsidR="00D95FBF" w:rsidRDefault="00D95FBF" w:rsidP="00317993">
      <w:pPr>
        <w:pStyle w:val="BodyText"/>
        <w:numPr>
          <w:ilvl w:val="0"/>
          <w:numId w:val="25"/>
        </w:numPr>
        <w:jc w:val="left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sym w:font="Symbol" w:char="F061"/>
      </w:r>
      <w:r>
        <w:rPr>
          <w:rFonts w:cs="Arial"/>
          <w:sz w:val="40"/>
          <w:szCs w:val="40"/>
        </w:rPr>
        <w:t xml:space="preserve"> = 0.</w:t>
      </w:r>
      <w:r w:rsidR="00737BB4">
        <w:rPr>
          <w:rFonts w:cs="Arial"/>
          <w:sz w:val="40"/>
          <w:szCs w:val="40"/>
        </w:rPr>
        <w:t>05</w:t>
      </w:r>
    </w:p>
    <w:p w14:paraId="5818421B" w14:textId="77777777" w:rsidR="00D95FBF" w:rsidRDefault="00737BB4" w:rsidP="00317993">
      <w:pPr>
        <w:pStyle w:val="BodyText"/>
        <w:numPr>
          <w:ilvl w:val="0"/>
          <w:numId w:val="25"/>
        </w:numPr>
        <w:jc w:val="left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R</w:t>
      </w:r>
      <w:r w:rsidR="00D95FBF">
        <w:rPr>
          <w:rFonts w:cs="Arial"/>
          <w:sz w:val="40"/>
          <w:szCs w:val="40"/>
        </w:rPr>
        <w:t>eject H</w:t>
      </w:r>
      <w:r w:rsidR="00D95FBF">
        <w:rPr>
          <w:rFonts w:cs="Arial"/>
          <w:sz w:val="40"/>
          <w:szCs w:val="40"/>
          <w:vertAlign w:val="subscript"/>
        </w:rPr>
        <w:t>o</w:t>
      </w:r>
      <w:r w:rsidR="00D95FBF">
        <w:rPr>
          <w:rFonts w:cs="Arial"/>
          <w:sz w:val="40"/>
          <w:szCs w:val="40"/>
        </w:rPr>
        <w:t xml:space="preserve"> because </w:t>
      </w:r>
      <w:r>
        <w:rPr>
          <w:rFonts w:cs="Arial"/>
          <w:sz w:val="40"/>
          <w:szCs w:val="40"/>
        </w:rPr>
        <w:t>0.0000128 &lt; 0.05</w:t>
      </w:r>
    </w:p>
    <w:p w14:paraId="35ACEC89" w14:textId="77777777" w:rsidR="00737BB4" w:rsidRPr="00737BB4" w:rsidRDefault="00737BB4" w:rsidP="00737BB4">
      <w:pPr>
        <w:pStyle w:val="BodyText"/>
        <w:numPr>
          <w:ilvl w:val="0"/>
          <w:numId w:val="25"/>
        </w:numPr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There is sufficient evidence to conclude that the S&amp;P 500 mutual fund is a less risky investment compared to ConAgra.</w:t>
      </w:r>
    </w:p>
    <w:p w14:paraId="45FB1EBC" w14:textId="77777777" w:rsidR="00D95FBF" w:rsidRDefault="00D95FBF" w:rsidP="00D95FBF">
      <w:pPr>
        <w:ind w:left="720"/>
      </w:pPr>
    </w:p>
    <w:p w14:paraId="4DD6D967" w14:textId="77777777" w:rsidR="00F20A73" w:rsidRDefault="00F20A73" w:rsidP="00F20A73">
      <w:pPr>
        <w:ind w:left="720"/>
        <w:rPr>
          <w:rFonts w:cs="Arial"/>
        </w:rPr>
      </w:pPr>
      <w:r>
        <w:rPr>
          <w:rFonts w:cs="Arial"/>
        </w:rPr>
        <w:t>Below is an easier way to perform the calculations in R:</w:t>
      </w:r>
    </w:p>
    <w:p w14:paraId="465F2CB8" w14:textId="77777777" w:rsidR="00D95FBF" w:rsidRDefault="00D95FBF" w:rsidP="00D95FBF">
      <w:pPr>
        <w:pStyle w:val="BodyText"/>
        <w:rPr>
          <w:rFonts w:cs="Arial"/>
          <w:sz w:val="40"/>
          <w:szCs w:val="40"/>
        </w:rPr>
      </w:pPr>
    </w:p>
    <w:p w14:paraId="4C4362B0" w14:textId="77777777" w:rsidR="00F20A73" w:rsidRDefault="00F20A73" w:rsidP="00F20A73">
      <w:pPr>
        <w:pStyle w:val="R-14"/>
      </w:pPr>
      <w:r w:rsidRPr="00F20A73">
        <w:t xml:space="preserve">&gt; var.test(x = conagra$sp500, y = conagra$conagra, ratio = </w:t>
      </w:r>
    </w:p>
    <w:p w14:paraId="502DDD97" w14:textId="77777777" w:rsidR="00F20A73" w:rsidRPr="00F20A73" w:rsidRDefault="00F20A73" w:rsidP="00F20A73">
      <w:pPr>
        <w:pStyle w:val="R-14"/>
      </w:pPr>
      <w:r>
        <w:t xml:space="preserve">    </w:t>
      </w:r>
      <w:r w:rsidRPr="00F20A73">
        <w:t>1,</w:t>
      </w:r>
      <w:r>
        <w:t xml:space="preserve"> </w:t>
      </w:r>
      <w:r w:rsidRPr="00F20A73">
        <w:t>alternative = "less", conf.level = 0.95)</w:t>
      </w:r>
    </w:p>
    <w:p w14:paraId="0A9ADA07" w14:textId="77777777" w:rsidR="00F20A73" w:rsidRPr="00F20A73" w:rsidRDefault="00F20A73" w:rsidP="00F20A73">
      <w:pPr>
        <w:pStyle w:val="R-14"/>
      </w:pPr>
    </w:p>
    <w:p w14:paraId="71AAEECB" w14:textId="77777777" w:rsidR="00F20A73" w:rsidRPr="00F20A73" w:rsidRDefault="00F20A73" w:rsidP="00F20A73">
      <w:pPr>
        <w:pStyle w:val="R-14"/>
      </w:pPr>
      <w:r w:rsidRPr="00F20A73">
        <w:t xml:space="preserve">        F test to compare two variances</w:t>
      </w:r>
    </w:p>
    <w:p w14:paraId="4597E10D" w14:textId="77777777" w:rsidR="00F20A73" w:rsidRPr="00F20A73" w:rsidRDefault="00F20A73" w:rsidP="00F20A73">
      <w:pPr>
        <w:pStyle w:val="R-14"/>
      </w:pPr>
    </w:p>
    <w:p w14:paraId="6EA17A93" w14:textId="77777777" w:rsidR="00F20A73" w:rsidRPr="00F20A73" w:rsidRDefault="00F20A73" w:rsidP="00F20A73">
      <w:pPr>
        <w:pStyle w:val="R-14"/>
      </w:pPr>
      <w:r w:rsidRPr="00F20A73">
        <w:t xml:space="preserve">data:  conagra$sp500 and conagra$conagra </w:t>
      </w:r>
    </w:p>
    <w:p w14:paraId="43E844DA" w14:textId="77777777" w:rsidR="00F20A73" w:rsidRPr="00F20A73" w:rsidRDefault="00F20A73" w:rsidP="00F20A73">
      <w:pPr>
        <w:pStyle w:val="R-14"/>
      </w:pPr>
      <w:r w:rsidRPr="00F20A73">
        <w:t>F = 0.2928, num df = 51, denom df = 51, p-value = 1.128e-05</w:t>
      </w:r>
    </w:p>
    <w:p w14:paraId="40A624F4" w14:textId="77777777" w:rsidR="00F20A73" w:rsidRPr="00F20A73" w:rsidRDefault="00F20A73" w:rsidP="00F20A73">
      <w:pPr>
        <w:pStyle w:val="R-14"/>
      </w:pPr>
      <w:r w:rsidRPr="00F20A73">
        <w:t xml:space="preserve">alternative hypothesis: true ratio of variances is less than 1 </w:t>
      </w:r>
    </w:p>
    <w:p w14:paraId="40E4829A" w14:textId="77777777" w:rsidR="00F20A73" w:rsidRPr="00F20A73" w:rsidRDefault="00F20A73" w:rsidP="00F20A73">
      <w:pPr>
        <w:pStyle w:val="R-14"/>
      </w:pPr>
      <w:r w:rsidRPr="00F20A73">
        <w:t>95 percent confidence interval:</w:t>
      </w:r>
    </w:p>
    <w:p w14:paraId="19731F3F" w14:textId="77777777" w:rsidR="00F20A73" w:rsidRPr="00F20A73" w:rsidRDefault="00F20A73" w:rsidP="00F20A73">
      <w:pPr>
        <w:pStyle w:val="R-14"/>
      </w:pPr>
      <w:r w:rsidRPr="00F20A73">
        <w:t xml:space="preserve"> 0.0000 0.4662 </w:t>
      </w:r>
    </w:p>
    <w:p w14:paraId="70826A6F" w14:textId="77777777" w:rsidR="00F20A73" w:rsidRPr="00F20A73" w:rsidRDefault="00F20A73" w:rsidP="00F20A73">
      <w:pPr>
        <w:pStyle w:val="R-14"/>
      </w:pPr>
      <w:r w:rsidRPr="00F20A73">
        <w:t>sample estimates:</w:t>
      </w:r>
    </w:p>
    <w:p w14:paraId="563A0727" w14:textId="77777777" w:rsidR="00F20A73" w:rsidRPr="00F20A73" w:rsidRDefault="00F20A73" w:rsidP="00F20A73">
      <w:pPr>
        <w:pStyle w:val="R-14"/>
      </w:pPr>
      <w:r w:rsidRPr="00F20A73">
        <w:t xml:space="preserve">ratio of variances </w:t>
      </w:r>
    </w:p>
    <w:p w14:paraId="0B31537D" w14:textId="77777777" w:rsidR="00737BB4" w:rsidRDefault="00F20A73" w:rsidP="00F20A73">
      <w:pPr>
        <w:pStyle w:val="R-14"/>
      </w:pPr>
      <w:r w:rsidRPr="00F20A73">
        <w:lastRenderedPageBreak/>
        <w:t xml:space="preserve">            0.2928</w:t>
      </w:r>
    </w:p>
    <w:p w14:paraId="7E5CA099" w14:textId="77777777" w:rsidR="00737BB4" w:rsidRDefault="00737BB4" w:rsidP="00D95FBF">
      <w:pPr>
        <w:pStyle w:val="BodyText"/>
        <w:rPr>
          <w:rFonts w:cs="Arial"/>
          <w:sz w:val="40"/>
          <w:szCs w:val="40"/>
        </w:rPr>
      </w:pPr>
    </w:p>
    <w:p w14:paraId="428A04A5" w14:textId="77777777" w:rsidR="00737BB4" w:rsidRDefault="00737BB4" w:rsidP="00D95FBF">
      <w:pPr>
        <w:pStyle w:val="BodyText"/>
        <w:rPr>
          <w:rFonts w:cs="Arial"/>
          <w:sz w:val="40"/>
          <w:szCs w:val="40"/>
        </w:rPr>
      </w:pPr>
    </w:p>
    <w:p w14:paraId="43E0F98B" w14:textId="67B2A6A8" w:rsidR="00D11FB5" w:rsidRDefault="00D95FBF" w:rsidP="001F44FE">
      <w:pPr>
        <w:pStyle w:val="BodyText"/>
      </w:pPr>
      <w:r>
        <w:rPr>
          <w:rFonts w:cs="Arial"/>
          <w:sz w:val="40"/>
          <w:szCs w:val="40"/>
        </w:rPr>
        <w:t xml:space="preserve">While the methods presented here for inference on </w:t>
      </w:r>
      <w:r w:rsidR="00F20A73" w:rsidRPr="00E214ED">
        <w:rPr>
          <w:position w:val="-10"/>
        </w:rPr>
        <w:object w:dxaOrig="1140" w:dyaOrig="520" w14:anchorId="1EDA4F8E">
          <v:shape id="_x0000_i1089" type="#_x0000_t75" style="width:57pt;height:26.4pt" o:ole="">
            <v:imagedata r:id="rId105" o:title=""/>
          </v:shape>
          <o:OLEObject Type="Embed" ProgID="Equation.DSMT4" ShapeID="_x0000_i1089" DrawAspect="Content" ObjectID="_1695189425" r:id="rId138"/>
        </w:object>
      </w:r>
      <w:r>
        <w:rPr>
          <w:rFonts w:cs="Arial"/>
          <w:sz w:val="40"/>
          <w:szCs w:val="40"/>
        </w:rPr>
        <w:t xml:space="preserve"> are the most widely used, the normal distribution assumption needed for the confidence interval and the hypothesis test is a </w:t>
      </w:r>
      <w:r w:rsidR="00F20A73">
        <w:rPr>
          <w:rFonts w:cs="Arial"/>
          <w:sz w:val="40"/>
          <w:szCs w:val="40"/>
        </w:rPr>
        <w:t xml:space="preserve">potential problem. </w:t>
      </w:r>
      <w:r>
        <w:rPr>
          <w:rFonts w:cs="Arial"/>
          <w:sz w:val="40"/>
          <w:szCs w:val="40"/>
        </w:rPr>
        <w:t>There are other ways to find a confidence interval</w:t>
      </w:r>
      <w:r w:rsidR="00F20A73">
        <w:rPr>
          <w:rFonts w:cs="Arial"/>
          <w:sz w:val="40"/>
          <w:szCs w:val="40"/>
        </w:rPr>
        <w:t xml:space="preserve"> and perform a hypothesis test</w:t>
      </w:r>
      <w:r>
        <w:rPr>
          <w:rFonts w:cs="Arial"/>
          <w:sz w:val="40"/>
          <w:szCs w:val="40"/>
        </w:rPr>
        <w:t xml:space="preserve">. </w:t>
      </w:r>
      <w:r w:rsidR="00C81A23">
        <w:rPr>
          <w:rFonts w:cs="Arial"/>
          <w:sz w:val="40"/>
          <w:szCs w:val="40"/>
        </w:rPr>
        <w:t xml:space="preserve">One statistical procedure that can be used is </w:t>
      </w:r>
      <w:r>
        <w:rPr>
          <w:rFonts w:cs="Arial"/>
          <w:sz w:val="40"/>
          <w:szCs w:val="40"/>
        </w:rPr>
        <w:t xml:space="preserve">the bootstrap. </w:t>
      </w:r>
    </w:p>
    <w:sectPr w:rsidR="00D11FB5" w:rsidSect="003E5E29">
      <w:headerReference w:type="even" r:id="rId139"/>
      <w:headerReference w:type="default" r:id="rId140"/>
      <w:footerReference w:type="even" r:id="rId141"/>
      <w:footerReference w:type="default" r:id="rId142"/>
      <w:headerReference w:type="first" r:id="rId143"/>
      <w:footerReference w:type="first" r:id="rId144"/>
      <w:pgSz w:w="12240" w:h="15840"/>
      <w:pgMar w:top="720" w:right="720" w:bottom="720" w:left="720" w:header="720" w:footer="720" w:gutter="0"/>
      <w:cols w:space="720"/>
      <w:noEndnote/>
      <w:docGrid w:linePitch="7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1684738" w14:textId="77777777" w:rsidR="00C24759" w:rsidRDefault="00C24759" w:rsidP="00B5401F">
      <w:r>
        <w:separator/>
      </w:r>
    </w:p>
  </w:endnote>
  <w:endnote w:type="continuationSeparator" w:id="0">
    <w:p w14:paraId="0C57FE93" w14:textId="77777777" w:rsidR="00C24759" w:rsidRDefault="00C24759" w:rsidP="00B540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1F61CCC" w14:textId="77777777" w:rsidR="00443296" w:rsidRDefault="0044329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141C316" w14:textId="77777777" w:rsidR="00443296" w:rsidRDefault="00443296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283CD3C" w14:textId="77777777" w:rsidR="00443296" w:rsidRDefault="0044329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66B1C6D" w14:textId="77777777" w:rsidR="00C24759" w:rsidRDefault="00C24759" w:rsidP="00B5401F">
      <w:r>
        <w:separator/>
      </w:r>
    </w:p>
  </w:footnote>
  <w:footnote w:type="continuationSeparator" w:id="0">
    <w:p w14:paraId="2B9927CF" w14:textId="77777777" w:rsidR="00C24759" w:rsidRDefault="00C24759" w:rsidP="00B5401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D7B89D1" w14:textId="77777777" w:rsidR="00443296" w:rsidRDefault="00443296" w:rsidP="00B902FB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3762FEDA" w14:textId="77777777" w:rsidR="00443296" w:rsidRDefault="00443296" w:rsidP="00B902FB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038EE14" w14:textId="57423084" w:rsidR="00443296" w:rsidRPr="00B5401F" w:rsidRDefault="00443296" w:rsidP="00B902FB">
    <w:pPr>
      <w:pStyle w:val="Header"/>
      <w:framePr w:wrap="around" w:vAnchor="text" w:hAnchor="margin" w:xAlign="right" w:y="1"/>
      <w:rPr>
        <w:rStyle w:val="PageNumber"/>
        <w:sz w:val="28"/>
        <w:szCs w:val="28"/>
      </w:rPr>
    </w:pPr>
    <w:r w:rsidRPr="00B5401F">
      <w:rPr>
        <w:rStyle w:val="PageNumber"/>
        <w:sz w:val="28"/>
        <w:szCs w:val="28"/>
      </w:rPr>
      <w:fldChar w:fldCharType="begin"/>
    </w:r>
    <w:r w:rsidRPr="00B5401F">
      <w:rPr>
        <w:rStyle w:val="PageNumber"/>
        <w:sz w:val="28"/>
        <w:szCs w:val="28"/>
      </w:rPr>
      <w:instrText xml:space="preserve">PAGE  </w:instrText>
    </w:r>
    <w:r w:rsidRPr="00B5401F">
      <w:rPr>
        <w:rStyle w:val="PageNumber"/>
        <w:sz w:val="28"/>
        <w:szCs w:val="28"/>
      </w:rPr>
      <w:fldChar w:fldCharType="separate"/>
    </w:r>
    <w:r w:rsidR="00B6424E">
      <w:rPr>
        <w:rStyle w:val="PageNumber"/>
        <w:noProof/>
        <w:sz w:val="28"/>
        <w:szCs w:val="28"/>
      </w:rPr>
      <w:t>21</w:t>
    </w:r>
    <w:r w:rsidRPr="00B5401F">
      <w:rPr>
        <w:rStyle w:val="PageNumber"/>
        <w:sz w:val="28"/>
        <w:szCs w:val="28"/>
      </w:rPr>
      <w:fldChar w:fldCharType="end"/>
    </w:r>
  </w:p>
  <w:p w14:paraId="33125F97" w14:textId="77777777" w:rsidR="00443296" w:rsidRDefault="00443296" w:rsidP="00B902FB">
    <w:pPr>
      <w:pStyle w:val="Header"/>
      <w:ind w:right="360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15FACCE" w14:textId="77777777" w:rsidR="00443296" w:rsidRDefault="0044329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BD3AC8"/>
    <w:multiLevelType w:val="hybridMultilevel"/>
    <w:tmpl w:val="B44C4FB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C647AF3"/>
    <w:multiLevelType w:val="hybridMultilevel"/>
    <w:tmpl w:val="2F4A8F2E"/>
    <w:lvl w:ilvl="0" w:tplc="0136AE5E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15342060"/>
    <w:multiLevelType w:val="hybridMultilevel"/>
    <w:tmpl w:val="605040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57D1C13"/>
    <w:multiLevelType w:val="singleLevel"/>
    <w:tmpl w:val="7146FC8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 w15:restartNumberingAfterBreak="0">
    <w:nsid w:val="16EC0B09"/>
    <w:multiLevelType w:val="hybridMultilevel"/>
    <w:tmpl w:val="11AAFA0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8DF49BF"/>
    <w:multiLevelType w:val="hybridMultilevel"/>
    <w:tmpl w:val="ADFC0A5A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20935931"/>
    <w:multiLevelType w:val="hybridMultilevel"/>
    <w:tmpl w:val="E5D01B5E"/>
    <w:lvl w:ilvl="0" w:tplc="6C6861E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7" w15:restartNumberingAfterBreak="0">
    <w:nsid w:val="269315F9"/>
    <w:multiLevelType w:val="hybridMultilevel"/>
    <w:tmpl w:val="41048B78"/>
    <w:lvl w:ilvl="0" w:tplc="0136AE5E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2930445A"/>
    <w:multiLevelType w:val="singleLevel"/>
    <w:tmpl w:val="64E2C108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9" w15:restartNumberingAfterBreak="0">
    <w:nsid w:val="2E5A7B17"/>
    <w:multiLevelType w:val="singleLevel"/>
    <w:tmpl w:val="0276D0AA"/>
    <w:lvl w:ilvl="0">
      <w:start w:val="1"/>
      <w:numFmt w:val="decimal"/>
      <w:lvlText w:val="%1)"/>
      <w:lvlJc w:val="left"/>
      <w:pPr>
        <w:tabs>
          <w:tab w:val="num" w:pos="1200"/>
        </w:tabs>
        <w:ind w:left="1200" w:hanging="480"/>
      </w:pPr>
      <w:rPr>
        <w:rFonts w:hint="default"/>
      </w:rPr>
    </w:lvl>
  </w:abstractNum>
  <w:abstractNum w:abstractNumId="10" w15:restartNumberingAfterBreak="0">
    <w:nsid w:val="2E831470"/>
    <w:multiLevelType w:val="hybridMultilevel"/>
    <w:tmpl w:val="6E0C1DF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313F6B1C"/>
    <w:multiLevelType w:val="hybridMultilevel"/>
    <w:tmpl w:val="C9704FCC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317C1B14"/>
    <w:multiLevelType w:val="singleLevel"/>
    <w:tmpl w:val="0276D0AA"/>
    <w:lvl w:ilvl="0">
      <w:start w:val="1"/>
      <w:numFmt w:val="decimal"/>
      <w:lvlText w:val="%1)"/>
      <w:lvlJc w:val="left"/>
      <w:pPr>
        <w:tabs>
          <w:tab w:val="num" w:pos="1200"/>
        </w:tabs>
        <w:ind w:left="1200" w:hanging="480"/>
      </w:pPr>
      <w:rPr>
        <w:rFonts w:hint="default"/>
      </w:rPr>
    </w:lvl>
  </w:abstractNum>
  <w:abstractNum w:abstractNumId="13" w15:restartNumberingAfterBreak="0">
    <w:nsid w:val="35CD26D3"/>
    <w:multiLevelType w:val="singleLevel"/>
    <w:tmpl w:val="7146FC8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4" w15:restartNumberingAfterBreak="0">
    <w:nsid w:val="369C4C6B"/>
    <w:multiLevelType w:val="hybridMultilevel"/>
    <w:tmpl w:val="B184B6B2"/>
    <w:lvl w:ilvl="0" w:tplc="0136AE5E">
      <w:start w:val="1"/>
      <w:numFmt w:val="decimal"/>
      <w:lvlText w:val="%1)"/>
      <w:lvlJc w:val="left"/>
      <w:pPr>
        <w:tabs>
          <w:tab w:val="num" w:pos="1536"/>
        </w:tabs>
        <w:ind w:left="153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EC145A9"/>
    <w:multiLevelType w:val="singleLevel"/>
    <w:tmpl w:val="0276D0AA"/>
    <w:lvl w:ilvl="0">
      <w:start w:val="1"/>
      <w:numFmt w:val="decimal"/>
      <w:lvlText w:val="%1)"/>
      <w:lvlJc w:val="left"/>
      <w:pPr>
        <w:tabs>
          <w:tab w:val="num" w:pos="1200"/>
        </w:tabs>
        <w:ind w:left="1200" w:hanging="480"/>
      </w:pPr>
      <w:rPr>
        <w:rFonts w:hint="default"/>
        <w:b w:val="0"/>
      </w:rPr>
    </w:lvl>
  </w:abstractNum>
  <w:abstractNum w:abstractNumId="16" w15:restartNumberingAfterBreak="0">
    <w:nsid w:val="43427999"/>
    <w:multiLevelType w:val="hybridMultilevel"/>
    <w:tmpl w:val="2F4A8F2E"/>
    <w:lvl w:ilvl="0" w:tplc="0136AE5E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 w15:restartNumberingAfterBreak="0">
    <w:nsid w:val="498664F8"/>
    <w:multiLevelType w:val="hybridMultilevel"/>
    <w:tmpl w:val="DAAEC28C"/>
    <w:lvl w:ilvl="0" w:tplc="5D6A1B6C">
      <w:start w:val="1"/>
      <w:numFmt w:val="decimal"/>
      <w:lvlText w:val="%1)"/>
      <w:lvlJc w:val="left"/>
      <w:pPr>
        <w:tabs>
          <w:tab w:val="num" w:pos="816"/>
        </w:tabs>
        <w:ind w:left="816" w:hanging="456"/>
      </w:pPr>
      <w:rPr>
        <w:rFonts w:hint="default"/>
      </w:rPr>
    </w:lvl>
    <w:lvl w:ilvl="1" w:tplc="0136AE5E">
      <w:start w:val="1"/>
      <w:numFmt w:val="decimal"/>
      <w:lvlText w:val="%2)"/>
      <w:lvlJc w:val="left"/>
      <w:pPr>
        <w:tabs>
          <w:tab w:val="num" w:pos="1536"/>
        </w:tabs>
        <w:ind w:left="1536" w:hanging="456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E043E99"/>
    <w:multiLevelType w:val="singleLevel"/>
    <w:tmpl w:val="7146FC8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9" w15:restartNumberingAfterBreak="0">
    <w:nsid w:val="4F1D4B50"/>
    <w:multiLevelType w:val="hybridMultilevel"/>
    <w:tmpl w:val="13EA429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511A0D00"/>
    <w:multiLevelType w:val="hybridMultilevel"/>
    <w:tmpl w:val="EEE4378C"/>
    <w:lvl w:ilvl="0" w:tplc="0136AE5E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1" w15:restartNumberingAfterBreak="0">
    <w:nsid w:val="544469D5"/>
    <w:multiLevelType w:val="singleLevel"/>
    <w:tmpl w:val="BEBA9AC0"/>
    <w:lvl w:ilvl="0">
      <w:start w:val="3"/>
      <w:numFmt w:val="bullet"/>
      <w:lvlText w:val="-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  <w:sz w:val="40"/>
      </w:rPr>
    </w:lvl>
  </w:abstractNum>
  <w:abstractNum w:abstractNumId="22" w15:restartNumberingAfterBreak="0">
    <w:nsid w:val="605D0B99"/>
    <w:multiLevelType w:val="hybridMultilevel"/>
    <w:tmpl w:val="4D0C5F3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3" w15:restartNumberingAfterBreak="0">
    <w:nsid w:val="60764B7B"/>
    <w:multiLevelType w:val="hybridMultilevel"/>
    <w:tmpl w:val="EEE4378C"/>
    <w:lvl w:ilvl="0" w:tplc="0136AE5E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4" w15:restartNumberingAfterBreak="0">
    <w:nsid w:val="75A046D5"/>
    <w:multiLevelType w:val="singleLevel"/>
    <w:tmpl w:val="64E2C108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25" w15:restartNumberingAfterBreak="0">
    <w:nsid w:val="771947A3"/>
    <w:multiLevelType w:val="hybridMultilevel"/>
    <w:tmpl w:val="F1BAF18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791742D3"/>
    <w:multiLevelType w:val="hybridMultilevel"/>
    <w:tmpl w:val="C4603712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5"/>
  </w:num>
  <w:num w:numId="3">
    <w:abstractNumId w:val="11"/>
  </w:num>
  <w:num w:numId="4">
    <w:abstractNumId w:val="17"/>
  </w:num>
  <w:num w:numId="5">
    <w:abstractNumId w:val="23"/>
  </w:num>
  <w:num w:numId="6">
    <w:abstractNumId w:val="1"/>
  </w:num>
  <w:num w:numId="7">
    <w:abstractNumId w:val="14"/>
  </w:num>
  <w:num w:numId="8">
    <w:abstractNumId w:val="12"/>
  </w:num>
  <w:num w:numId="9">
    <w:abstractNumId w:val="18"/>
  </w:num>
  <w:num w:numId="10">
    <w:abstractNumId w:val="13"/>
  </w:num>
  <w:num w:numId="11">
    <w:abstractNumId w:val="3"/>
  </w:num>
  <w:num w:numId="12">
    <w:abstractNumId w:val="15"/>
  </w:num>
  <w:num w:numId="13">
    <w:abstractNumId w:val="9"/>
  </w:num>
  <w:num w:numId="14">
    <w:abstractNumId w:val="24"/>
  </w:num>
  <w:num w:numId="15">
    <w:abstractNumId w:val="8"/>
  </w:num>
  <w:num w:numId="16">
    <w:abstractNumId w:val="21"/>
  </w:num>
  <w:num w:numId="17">
    <w:abstractNumId w:val="19"/>
  </w:num>
  <w:num w:numId="18">
    <w:abstractNumId w:val="0"/>
  </w:num>
  <w:num w:numId="19">
    <w:abstractNumId w:val="25"/>
  </w:num>
  <w:num w:numId="20">
    <w:abstractNumId w:val="2"/>
  </w:num>
  <w:num w:numId="21">
    <w:abstractNumId w:val="10"/>
  </w:num>
  <w:num w:numId="22">
    <w:abstractNumId w:val="22"/>
  </w:num>
  <w:num w:numId="23">
    <w:abstractNumId w:val="7"/>
  </w:num>
  <w:num w:numId="24">
    <w:abstractNumId w:val="20"/>
  </w:num>
  <w:num w:numId="25">
    <w:abstractNumId w:val="16"/>
  </w:num>
  <w:num w:numId="26">
    <w:abstractNumId w:val="26"/>
  </w:num>
  <w:num w:numId="2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3567"/>
    <w:rsid w:val="00013C04"/>
    <w:rsid w:val="0002238F"/>
    <w:rsid w:val="0004717E"/>
    <w:rsid w:val="00070DCF"/>
    <w:rsid w:val="00097B4F"/>
    <w:rsid w:val="000A49CF"/>
    <w:rsid w:val="000E3412"/>
    <w:rsid w:val="0018491E"/>
    <w:rsid w:val="00197A6D"/>
    <w:rsid w:val="001B1E0D"/>
    <w:rsid w:val="001B2774"/>
    <w:rsid w:val="001E17B6"/>
    <w:rsid w:val="001E704E"/>
    <w:rsid w:val="001F2B92"/>
    <w:rsid w:val="001F44FE"/>
    <w:rsid w:val="001F4B3B"/>
    <w:rsid w:val="00243862"/>
    <w:rsid w:val="00251566"/>
    <w:rsid w:val="00271EB3"/>
    <w:rsid w:val="00274CDB"/>
    <w:rsid w:val="002A18EC"/>
    <w:rsid w:val="002B6218"/>
    <w:rsid w:val="002C09FB"/>
    <w:rsid w:val="002C75BF"/>
    <w:rsid w:val="00305371"/>
    <w:rsid w:val="00317993"/>
    <w:rsid w:val="00320A75"/>
    <w:rsid w:val="00325458"/>
    <w:rsid w:val="003375C4"/>
    <w:rsid w:val="00341CF0"/>
    <w:rsid w:val="0034568D"/>
    <w:rsid w:val="003675AD"/>
    <w:rsid w:val="00373497"/>
    <w:rsid w:val="00383FD0"/>
    <w:rsid w:val="00392B74"/>
    <w:rsid w:val="003B20DF"/>
    <w:rsid w:val="003B354F"/>
    <w:rsid w:val="003D3D00"/>
    <w:rsid w:val="003E18DF"/>
    <w:rsid w:val="003E5E29"/>
    <w:rsid w:val="003F10BC"/>
    <w:rsid w:val="00443296"/>
    <w:rsid w:val="00445C08"/>
    <w:rsid w:val="004964FC"/>
    <w:rsid w:val="004B45F4"/>
    <w:rsid w:val="004C1E60"/>
    <w:rsid w:val="004F5EB7"/>
    <w:rsid w:val="004F644B"/>
    <w:rsid w:val="00500A37"/>
    <w:rsid w:val="005617C4"/>
    <w:rsid w:val="00581D4E"/>
    <w:rsid w:val="005857A0"/>
    <w:rsid w:val="005C6C3D"/>
    <w:rsid w:val="005D58C1"/>
    <w:rsid w:val="005D72CD"/>
    <w:rsid w:val="005E6DD4"/>
    <w:rsid w:val="0060708A"/>
    <w:rsid w:val="006303BA"/>
    <w:rsid w:val="006571E6"/>
    <w:rsid w:val="00665425"/>
    <w:rsid w:val="00676A23"/>
    <w:rsid w:val="006A7F6D"/>
    <w:rsid w:val="006C1114"/>
    <w:rsid w:val="006C44D2"/>
    <w:rsid w:val="006D7429"/>
    <w:rsid w:val="006E12AE"/>
    <w:rsid w:val="006E3131"/>
    <w:rsid w:val="00730FC5"/>
    <w:rsid w:val="00732291"/>
    <w:rsid w:val="00733C85"/>
    <w:rsid w:val="00737BB4"/>
    <w:rsid w:val="00744FDB"/>
    <w:rsid w:val="00754E18"/>
    <w:rsid w:val="00757D7A"/>
    <w:rsid w:val="00764CBA"/>
    <w:rsid w:val="00770989"/>
    <w:rsid w:val="00784F46"/>
    <w:rsid w:val="007A5AB2"/>
    <w:rsid w:val="007B0992"/>
    <w:rsid w:val="007C2C57"/>
    <w:rsid w:val="007C49EC"/>
    <w:rsid w:val="007D18A1"/>
    <w:rsid w:val="007F2B7E"/>
    <w:rsid w:val="00806627"/>
    <w:rsid w:val="008230FE"/>
    <w:rsid w:val="00873849"/>
    <w:rsid w:val="00877BB3"/>
    <w:rsid w:val="00893B4E"/>
    <w:rsid w:val="00895ACE"/>
    <w:rsid w:val="008A4689"/>
    <w:rsid w:val="008A48B0"/>
    <w:rsid w:val="008B52DA"/>
    <w:rsid w:val="008D192D"/>
    <w:rsid w:val="008D4D80"/>
    <w:rsid w:val="008E500D"/>
    <w:rsid w:val="008E707E"/>
    <w:rsid w:val="00903F6F"/>
    <w:rsid w:val="00924F10"/>
    <w:rsid w:val="00953296"/>
    <w:rsid w:val="009548FD"/>
    <w:rsid w:val="0096136C"/>
    <w:rsid w:val="009770A3"/>
    <w:rsid w:val="00992779"/>
    <w:rsid w:val="009929D2"/>
    <w:rsid w:val="009951C6"/>
    <w:rsid w:val="0099657F"/>
    <w:rsid w:val="009A2784"/>
    <w:rsid w:val="009A7938"/>
    <w:rsid w:val="009B2D6E"/>
    <w:rsid w:val="009B4D36"/>
    <w:rsid w:val="009C57DD"/>
    <w:rsid w:val="009C7BE3"/>
    <w:rsid w:val="009D3900"/>
    <w:rsid w:val="00A379CF"/>
    <w:rsid w:val="00A41E5A"/>
    <w:rsid w:val="00A52D41"/>
    <w:rsid w:val="00A6191E"/>
    <w:rsid w:val="00AA0378"/>
    <w:rsid w:val="00AA7ABD"/>
    <w:rsid w:val="00AC24AF"/>
    <w:rsid w:val="00AC3E36"/>
    <w:rsid w:val="00AE052B"/>
    <w:rsid w:val="00AE07F8"/>
    <w:rsid w:val="00AF1228"/>
    <w:rsid w:val="00AF46E2"/>
    <w:rsid w:val="00AF6764"/>
    <w:rsid w:val="00AF7CBA"/>
    <w:rsid w:val="00B109B4"/>
    <w:rsid w:val="00B238F3"/>
    <w:rsid w:val="00B32164"/>
    <w:rsid w:val="00B4464F"/>
    <w:rsid w:val="00B5401F"/>
    <w:rsid w:val="00B6375E"/>
    <w:rsid w:val="00B6424E"/>
    <w:rsid w:val="00B76D50"/>
    <w:rsid w:val="00B902FB"/>
    <w:rsid w:val="00B91F88"/>
    <w:rsid w:val="00BC24F4"/>
    <w:rsid w:val="00BE4E56"/>
    <w:rsid w:val="00BF0877"/>
    <w:rsid w:val="00C24759"/>
    <w:rsid w:val="00C254E5"/>
    <w:rsid w:val="00C3446D"/>
    <w:rsid w:val="00C81A23"/>
    <w:rsid w:val="00C86331"/>
    <w:rsid w:val="00C873DC"/>
    <w:rsid w:val="00C93D8F"/>
    <w:rsid w:val="00C97D33"/>
    <w:rsid w:val="00CA3534"/>
    <w:rsid w:val="00CA374E"/>
    <w:rsid w:val="00CB1DA9"/>
    <w:rsid w:val="00CC28A6"/>
    <w:rsid w:val="00CD0941"/>
    <w:rsid w:val="00CD1A47"/>
    <w:rsid w:val="00CD21CC"/>
    <w:rsid w:val="00CD2B59"/>
    <w:rsid w:val="00CF71FD"/>
    <w:rsid w:val="00D11FB5"/>
    <w:rsid w:val="00D24416"/>
    <w:rsid w:val="00D41734"/>
    <w:rsid w:val="00D530CF"/>
    <w:rsid w:val="00D53928"/>
    <w:rsid w:val="00D546E1"/>
    <w:rsid w:val="00D7480F"/>
    <w:rsid w:val="00D95FBF"/>
    <w:rsid w:val="00DA037F"/>
    <w:rsid w:val="00DA2E8C"/>
    <w:rsid w:val="00DA401B"/>
    <w:rsid w:val="00DB3678"/>
    <w:rsid w:val="00DC4FF8"/>
    <w:rsid w:val="00E019A7"/>
    <w:rsid w:val="00E1240B"/>
    <w:rsid w:val="00E214ED"/>
    <w:rsid w:val="00E24F36"/>
    <w:rsid w:val="00E371E6"/>
    <w:rsid w:val="00E6016C"/>
    <w:rsid w:val="00E843E9"/>
    <w:rsid w:val="00E86166"/>
    <w:rsid w:val="00E879DC"/>
    <w:rsid w:val="00EA4936"/>
    <w:rsid w:val="00EB17F0"/>
    <w:rsid w:val="00EB24F8"/>
    <w:rsid w:val="00ED397D"/>
    <w:rsid w:val="00ED70FC"/>
    <w:rsid w:val="00EF5B00"/>
    <w:rsid w:val="00EF6F43"/>
    <w:rsid w:val="00F1109B"/>
    <w:rsid w:val="00F20A73"/>
    <w:rsid w:val="00F422AF"/>
    <w:rsid w:val="00F441CB"/>
    <w:rsid w:val="00F50A22"/>
    <w:rsid w:val="00F51EE0"/>
    <w:rsid w:val="00F53956"/>
    <w:rsid w:val="00F542CA"/>
    <w:rsid w:val="00F63567"/>
    <w:rsid w:val="00F7269E"/>
    <w:rsid w:val="00FB0A5A"/>
    <w:rsid w:val="00FE0408"/>
    <w:rsid w:val="00FE109A"/>
    <w:rsid w:val="00FF52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B33D5E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iPriority="0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5401F"/>
    <w:pPr>
      <w:spacing w:after="0" w:line="240" w:lineRule="auto"/>
      <w:jc w:val="both"/>
    </w:pPr>
    <w:rPr>
      <w:rFonts w:eastAsia="Times New Roman" w:cs="Times New Roman"/>
      <w:bCs/>
      <w:snapToGrid w:val="0"/>
      <w:sz w:val="40"/>
      <w:szCs w:val="4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2">
    <w:name w:val="R-12"/>
    <w:basedOn w:val="Normal"/>
    <w:qFormat/>
    <w:rsid w:val="005857A0"/>
    <w:pPr>
      <w:ind w:left="720"/>
    </w:pPr>
    <w:rPr>
      <w:rFonts w:ascii="Courier New" w:hAnsi="Courier New"/>
      <w:szCs w:val="24"/>
    </w:rPr>
  </w:style>
  <w:style w:type="paragraph" w:styleId="Header">
    <w:name w:val="header"/>
    <w:basedOn w:val="Normal"/>
    <w:link w:val="HeaderChar"/>
    <w:rsid w:val="00B5401F"/>
    <w:pPr>
      <w:tabs>
        <w:tab w:val="center" w:pos="4320"/>
        <w:tab w:val="right" w:pos="8640"/>
      </w:tabs>
    </w:pPr>
    <w:rPr>
      <w:rFonts w:cs="Arial"/>
      <w:bCs w:val="0"/>
      <w:snapToGrid/>
    </w:rPr>
  </w:style>
  <w:style w:type="character" w:customStyle="1" w:styleId="HeaderChar">
    <w:name w:val="Header Char"/>
    <w:basedOn w:val="DefaultParagraphFont"/>
    <w:link w:val="Header"/>
    <w:rsid w:val="00B5401F"/>
    <w:rPr>
      <w:rFonts w:eastAsia="Times New Roman" w:cs="Arial"/>
      <w:sz w:val="40"/>
      <w:szCs w:val="40"/>
    </w:rPr>
  </w:style>
  <w:style w:type="character" w:styleId="PageNumber">
    <w:name w:val="page number"/>
    <w:basedOn w:val="DefaultParagraphFont"/>
    <w:rsid w:val="00B5401F"/>
  </w:style>
  <w:style w:type="paragraph" w:styleId="Footer">
    <w:name w:val="footer"/>
    <w:basedOn w:val="Normal"/>
    <w:link w:val="FooterChar"/>
    <w:rsid w:val="00B5401F"/>
    <w:pPr>
      <w:tabs>
        <w:tab w:val="center" w:pos="4320"/>
        <w:tab w:val="right" w:pos="8640"/>
      </w:tabs>
    </w:pPr>
    <w:rPr>
      <w:rFonts w:cs="Arial"/>
      <w:bCs w:val="0"/>
      <w:snapToGrid/>
    </w:rPr>
  </w:style>
  <w:style w:type="character" w:customStyle="1" w:styleId="FooterChar">
    <w:name w:val="Footer Char"/>
    <w:basedOn w:val="DefaultParagraphFont"/>
    <w:link w:val="Footer"/>
    <w:rsid w:val="00B5401F"/>
    <w:rPr>
      <w:rFonts w:eastAsia="Times New Roman" w:cs="Arial"/>
      <w:sz w:val="40"/>
      <w:szCs w:val="40"/>
    </w:rPr>
  </w:style>
  <w:style w:type="character" w:styleId="CommentReference">
    <w:name w:val="annotation reference"/>
    <w:basedOn w:val="DefaultParagraphFont"/>
    <w:semiHidden/>
    <w:rsid w:val="00B5401F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B5401F"/>
    <w:rPr>
      <w:rFonts w:cs="Arial"/>
      <w:bCs w:val="0"/>
      <w:snapToGrid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B5401F"/>
    <w:rPr>
      <w:rFonts w:eastAsia="Times New Roman" w:cs="Arial"/>
      <w:sz w:val="20"/>
      <w:szCs w:val="20"/>
    </w:rPr>
  </w:style>
  <w:style w:type="paragraph" w:styleId="BodyText">
    <w:name w:val="Body Text"/>
    <w:basedOn w:val="Normal"/>
    <w:link w:val="BodyTextChar"/>
    <w:rsid w:val="00B5401F"/>
    <w:rPr>
      <w:bCs w:val="0"/>
      <w:snapToGrid/>
      <w:sz w:val="36"/>
      <w:szCs w:val="20"/>
    </w:rPr>
  </w:style>
  <w:style w:type="character" w:customStyle="1" w:styleId="BodyTextChar">
    <w:name w:val="Body Text Char"/>
    <w:basedOn w:val="DefaultParagraphFont"/>
    <w:link w:val="BodyText"/>
    <w:rsid w:val="00B5401F"/>
    <w:rPr>
      <w:rFonts w:eastAsia="Times New Roman" w:cs="Times New Roman"/>
      <w:sz w:val="36"/>
      <w:szCs w:val="20"/>
    </w:rPr>
  </w:style>
  <w:style w:type="paragraph" w:styleId="BodyTextIndent2">
    <w:name w:val="Body Text Indent 2"/>
    <w:basedOn w:val="Normal"/>
    <w:link w:val="BodyTextIndent2Char"/>
    <w:rsid w:val="00B5401F"/>
    <w:pPr>
      <w:ind w:left="720"/>
    </w:pPr>
    <w:rPr>
      <w:rFonts w:cs="Arial"/>
      <w:bCs w:val="0"/>
      <w:snapToGrid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B5401F"/>
    <w:rPr>
      <w:rFonts w:eastAsia="Times New Roman" w:cs="Arial"/>
      <w:sz w:val="40"/>
      <w:szCs w:val="20"/>
    </w:rPr>
  </w:style>
  <w:style w:type="table" w:styleId="TableGrid8">
    <w:name w:val="Table Grid 8"/>
    <w:basedOn w:val="TableNormal"/>
    <w:rsid w:val="00B5401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customStyle="1" w:styleId="MapleInput">
    <w:name w:val="Maple Input"/>
    <w:rsid w:val="007C49EC"/>
    <w:rPr>
      <w:rFonts w:ascii="Courier New" w:hAnsi="Courier New" w:cs="Courier New"/>
      <w:b/>
      <w:bCs/>
      <w:color w:val="FF0000"/>
    </w:rPr>
  </w:style>
  <w:style w:type="paragraph" w:customStyle="1" w:styleId="MapleOutput">
    <w:name w:val="Maple Output"/>
    <w:rsid w:val="007C49EC"/>
    <w:pPr>
      <w:autoSpaceDE w:val="0"/>
      <w:autoSpaceDN w:val="0"/>
      <w:adjustRightInd w:val="0"/>
      <w:spacing w:after="0" w:line="360" w:lineRule="auto"/>
      <w:jc w:val="center"/>
    </w:pPr>
    <w:rPr>
      <w:rFonts w:ascii="Times New Roman" w:eastAsia="Times New Roman" w:hAnsi="Times New Roman" w:cs="Times New Roman"/>
      <w:color w:val="000000"/>
      <w:szCs w:val="24"/>
    </w:rPr>
  </w:style>
  <w:style w:type="character" w:styleId="Hyperlink">
    <w:name w:val="Hyperlink"/>
    <w:basedOn w:val="DefaultParagraphFont"/>
    <w:uiPriority w:val="99"/>
    <w:unhideWhenUsed/>
    <w:rsid w:val="00806627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806627"/>
    <w:rPr>
      <w:color w:val="800080" w:themeColor="followedHyperlink"/>
      <w:u w:val="single"/>
    </w:rPr>
  </w:style>
  <w:style w:type="paragraph" w:customStyle="1" w:styleId="R-14">
    <w:name w:val="R-14"/>
    <w:basedOn w:val="Normal"/>
    <w:qFormat/>
    <w:rsid w:val="00D24416"/>
    <w:pPr>
      <w:ind w:left="720"/>
      <w:jc w:val="left"/>
    </w:pPr>
    <w:rPr>
      <w:rFonts w:ascii="Courier New" w:hAnsi="Courier New"/>
      <w:bCs w:val="0"/>
      <w:snapToGrid/>
      <w:sz w:val="28"/>
      <w:szCs w:val="24"/>
    </w:rPr>
  </w:style>
  <w:style w:type="paragraph" w:styleId="Revision">
    <w:name w:val="Revision"/>
    <w:hidden/>
    <w:uiPriority w:val="99"/>
    <w:semiHidden/>
    <w:rsid w:val="00B91F88"/>
    <w:pPr>
      <w:spacing w:after="0" w:line="240" w:lineRule="auto"/>
    </w:pPr>
    <w:rPr>
      <w:rFonts w:eastAsia="Times New Roman" w:cs="Times New Roman"/>
      <w:bCs/>
      <w:snapToGrid w:val="0"/>
      <w:sz w:val="40"/>
      <w:szCs w:val="4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91F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91F88"/>
    <w:rPr>
      <w:rFonts w:ascii="Tahoma" w:eastAsia="Times New Roman" w:hAnsi="Tahoma" w:cs="Tahoma"/>
      <w:bCs/>
      <w:snapToGrid w:val="0"/>
      <w:sz w:val="16"/>
      <w:szCs w:val="16"/>
    </w:rPr>
  </w:style>
  <w:style w:type="paragraph" w:styleId="BodyTextIndent">
    <w:name w:val="Body Text Indent"/>
    <w:basedOn w:val="Normal"/>
    <w:link w:val="BodyTextIndentChar"/>
    <w:uiPriority w:val="99"/>
    <w:unhideWhenUsed/>
    <w:rsid w:val="00AF46E2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rsid w:val="00AF46E2"/>
    <w:rPr>
      <w:rFonts w:eastAsia="Times New Roman" w:cs="Times New Roman"/>
      <w:bCs/>
      <w:snapToGrid w:val="0"/>
      <w:sz w:val="40"/>
      <w:szCs w:val="40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AF46E2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AF46E2"/>
    <w:rPr>
      <w:rFonts w:eastAsia="Times New Roman" w:cs="Times New Roman"/>
      <w:bCs/>
      <w:snapToGrid w:val="0"/>
      <w:sz w:val="16"/>
      <w:szCs w:val="16"/>
    </w:rPr>
  </w:style>
  <w:style w:type="paragraph" w:styleId="ListParagraph">
    <w:name w:val="List Paragraph"/>
    <w:basedOn w:val="Normal"/>
    <w:uiPriority w:val="34"/>
    <w:qFormat/>
    <w:rsid w:val="00FE109A"/>
    <w:pPr>
      <w:ind w:left="720"/>
      <w:contextualSpacing/>
    </w:p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84F46"/>
    <w:rPr>
      <w:rFonts w:cs="Times New Roman"/>
      <w:b/>
      <w:bCs/>
      <w:snapToGrid w:val="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84F46"/>
    <w:rPr>
      <w:rFonts w:eastAsia="Times New Roman" w:cs="Times New Roman"/>
      <w:b/>
      <w:bCs/>
      <w:snapToGrid w:val="0"/>
      <w:sz w:val="20"/>
      <w:szCs w:val="20"/>
    </w:rPr>
  </w:style>
  <w:style w:type="character" w:customStyle="1" w:styleId="style-scope">
    <w:name w:val="style-scope"/>
    <w:basedOn w:val="DefaultParagraphFont"/>
    <w:rsid w:val="0099657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1522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393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2.wmf"/><Relationship Id="rId21" Type="http://schemas.openxmlformats.org/officeDocument/2006/relationships/oleObject" Target="embeddings/oleObject10.bin"/><Relationship Id="rId42" Type="http://schemas.openxmlformats.org/officeDocument/2006/relationships/image" Target="media/image13.emf"/><Relationship Id="rId63" Type="http://schemas.openxmlformats.org/officeDocument/2006/relationships/oleObject" Target="embeddings/oleObject23.bin"/><Relationship Id="rId84" Type="http://schemas.openxmlformats.org/officeDocument/2006/relationships/image" Target="media/image28.wmf"/><Relationship Id="rId138" Type="http://schemas.openxmlformats.org/officeDocument/2006/relationships/oleObject" Target="embeddings/oleObject65.bin"/><Relationship Id="rId107" Type="http://schemas.openxmlformats.org/officeDocument/2006/relationships/oleObject" Target="embeddings/oleObject46.bin"/><Relationship Id="rId11" Type="http://schemas.openxmlformats.org/officeDocument/2006/relationships/image" Target="media/image3.wmf"/><Relationship Id="rId32" Type="http://schemas.openxmlformats.org/officeDocument/2006/relationships/oleObject" Target="embeddings/oleObject17.bin"/><Relationship Id="rId53" Type="http://schemas.openxmlformats.org/officeDocument/2006/relationships/oleObject" Target="embeddings/oleObject18.bin"/><Relationship Id="rId74" Type="http://schemas.openxmlformats.org/officeDocument/2006/relationships/image" Target="media/image23.wmf"/><Relationship Id="rId128" Type="http://schemas.openxmlformats.org/officeDocument/2006/relationships/oleObject" Target="embeddings/oleObject58.bin"/><Relationship Id="rId5" Type="http://schemas.openxmlformats.org/officeDocument/2006/relationships/webSettings" Target="webSettings.xml"/><Relationship Id="rId90" Type="http://schemas.openxmlformats.org/officeDocument/2006/relationships/image" Target="media/image30.wmf"/><Relationship Id="rId95" Type="http://schemas.openxmlformats.org/officeDocument/2006/relationships/image" Target="media/image32.wmf"/><Relationship Id="rId22" Type="http://schemas.openxmlformats.org/officeDocument/2006/relationships/oleObject" Target="embeddings/oleObject11.bin"/><Relationship Id="rId27" Type="http://schemas.openxmlformats.org/officeDocument/2006/relationships/image" Target="media/image6.wmf"/><Relationship Id="rId43" Type="http://schemas.openxmlformats.org/officeDocument/2006/relationships/customXml" Target="ink/ink6.xml"/><Relationship Id="rId48" Type="http://schemas.openxmlformats.org/officeDocument/2006/relationships/image" Target="media/image16.emf"/><Relationship Id="rId64" Type="http://schemas.openxmlformats.org/officeDocument/2006/relationships/image" Target="media/image18.emf"/><Relationship Id="rId69" Type="http://schemas.openxmlformats.org/officeDocument/2006/relationships/oleObject" Target="embeddings/oleObject26.bin"/><Relationship Id="rId113" Type="http://schemas.openxmlformats.org/officeDocument/2006/relationships/image" Target="media/image40.wmf"/><Relationship Id="rId118" Type="http://schemas.openxmlformats.org/officeDocument/2006/relationships/oleObject" Target="embeddings/oleObject53.bin"/><Relationship Id="rId134" Type="http://schemas.openxmlformats.org/officeDocument/2006/relationships/oleObject" Target="embeddings/oleObject62.bin"/><Relationship Id="rId139" Type="http://schemas.openxmlformats.org/officeDocument/2006/relationships/header" Target="header1.xml"/><Relationship Id="rId80" Type="http://schemas.openxmlformats.org/officeDocument/2006/relationships/image" Target="media/image26.wmf"/><Relationship Id="rId85" Type="http://schemas.openxmlformats.org/officeDocument/2006/relationships/oleObject" Target="embeddings/oleObject34.bin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33" Type="http://schemas.openxmlformats.org/officeDocument/2006/relationships/customXml" Target="ink/ink1.xml"/><Relationship Id="rId38" Type="http://schemas.openxmlformats.org/officeDocument/2006/relationships/image" Target="media/image11.emf"/><Relationship Id="rId59" Type="http://schemas.openxmlformats.org/officeDocument/2006/relationships/image" Target="media/image13.png"/><Relationship Id="rId103" Type="http://schemas.openxmlformats.org/officeDocument/2006/relationships/image" Target="media/image37.wmf"/><Relationship Id="rId108" Type="http://schemas.openxmlformats.org/officeDocument/2006/relationships/oleObject" Target="embeddings/oleObject47.bin"/><Relationship Id="rId124" Type="http://schemas.openxmlformats.org/officeDocument/2006/relationships/oleObject" Target="embeddings/oleObject56.bin"/><Relationship Id="rId129" Type="http://schemas.openxmlformats.org/officeDocument/2006/relationships/oleObject" Target="embeddings/oleObject59.bin"/><Relationship Id="rId54" Type="http://schemas.openxmlformats.org/officeDocument/2006/relationships/image" Target="media/image11.wmf"/><Relationship Id="rId70" Type="http://schemas.openxmlformats.org/officeDocument/2006/relationships/image" Target="media/image21.wmf"/><Relationship Id="rId75" Type="http://schemas.openxmlformats.org/officeDocument/2006/relationships/oleObject" Target="embeddings/oleObject29.bin"/><Relationship Id="rId91" Type="http://schemas.openxmlformats.org/officeDocument/2006/relationships/oleObject" Target="embeddings/oleObject38.bin"/><Relationship Id="rId96" Type="http://schemas.openxmlformats.org/officeDocument/2006/relationships/oleObject" Target="embeddings/oleObject41.bin"/><Relationship Id="rId140" Type="http://schemas.openxmlformats.org/officeDocument/2006/relationships/header" Target="header2.xml"/><Relationship Id="rId14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5.bin"/><Relationship Id="rId49" Type="http://schemas.openxmlformats.org/officeDocument/2006/relationships/customXml" Target="ink/ink9.xml"/><Relationship Id="rId114" Type="http://schemas.openxmlformats.org/officeDocument/2006/relationships/oleObject" Target="embeddings/oleObject51.bin"/><Relationship Id="rId119" Type="http://schemas.openxmlformats.org/officeDocument/2006/relationships/image" Target="media/image43.wmf"/><Relationship Id="rId44" Type="http://schemas.openxmlformats.org/officeDocument/2006/relationships/image" Target="media/image14.emf"/><Relationship Id="rId60" Type="http://schemas.openxmlformats.org/officeDocument/2006/relationships/image" Target="media/image14.wmf"/><Relationship Id="rId65" Type="http://schemas.openxmlformats.org/officeDocument/2006/relationships/image" Target="media/image19.wmf"/><Relationship Id="rId81" Type="http://schemas.openxmlformats.org/officeDocument/2006/relationships/oleObject" Target="embeddings/oleObject32.bin"/><Relationship Id="rId86" Type="http://schemas.openxmlformats.org/officeDocument/2006/relationships/oleObject" Target="embeddings/oleObject35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50.e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customXml" Target="ink/ink4.xml"/><Relationship Id="rId109" Type="http://schemas.openxmlformats.org/officeDocument/2006/relationships/oleObject" Target="embeddings/oleObject48.bin"/><Relationship Id="rId34" Type="http://schemas.openxmlformats.org/officeDocument/2006/relationships/image" Target="media/image9.emf"/><Relationship Id="rId50" Type="http://schemas.openxmlformats.org/officeDocument/2006/relationships/image" Target="media/image17.emf"/><Relationship Id="rId55" Type="http://schemas.openxmlformats.org/officeDocument/2006/relationships/oleObject" Target="embeddings/oleObject19.bin"/><Relationship Id="rId76" Type="http://schemas.openxmlformats.org/officeDocument/2006/relationships/image" Target="media/image24.wmf"/><Relationship Id="rId97" Type="http://schemas.openxmlformats.org/officeDocument/2006/relationships/image" Target="media/image33.wmf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4.bin"/><Relationship Id="rId125" Type="http://schemas.openxmlformats.org/officeDocument/2006/relationships/image" Target="media/image46.wmf"/><Relationship Id="rId141" Type="http://schemas.openxmlformats.org/officeDocument/2006/relationships/footer" Target="footer1.xml"/><Relationship Id="rId14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27.bin"/><Relationship Id="rId92" Type="http://schemas.openxmlformats.org/officeDocument/2006/relationships/oleObject" Target="embeddings/oleObject39.bin"/><Relationship Id="rId2" Type="http://schemas.openxmlformats.org/officeDocument/2006/relationships/numbering" Target="numbering.xml"/><Relationship Id="rId29" Type="http://schemas.openxmlformats.org/officeDocument/2006/relationships/image" Target="media/image7.wmf"/><Relationship Id="rId24" Type="http://schemas.openxmlformats.org/officeDocument/2006/relationships/oleObject" Target="embeddings/oleObject13.bin"/><Relationship Id="rId40" Type="http://schemas.openxmlformats.org/officeDocument/2006/relationships/image" Target="media/image12.emf"/><Relationship Id="rId45" Type="http://schemas.openxmlformats.org/officeDocument/2006/relationships/customXml" Target="ink/ink7.xml"/><Relationship Id="rId66" Type="http://schemas.openxmlformats.org/officeDocument/2006/relationships/oleObject" Target="embeddings/oleObject24.bin"/><Relationship Id="rId87" Type="http://schemas.openxmlformats.org/officeDocument/2006/relationships/oleObject" Target="embeddings/oleObject36.bin"/><Relationship Id="rId110" Type="http://schemas.openxmlformats.org/officeDocument/2006/relationships/image" Target="media/image39.wmf"/><Relationship Id="rId115" Type="http://schemas.openxmlformats.org/officeDocument/2006/relationships/image" Target="media/image41.wmf"/><Relationship Id="rId131" Type="http://schemas.openxmlformats.org/officeDocument/2006/relationships/image" Target="media/image48.wmf"/><Relationship Id="rId136" Type="http://schemas.openxmlformats.org/officeDocument/2006/relationships/oleObject" Target="embeddings/oleObject63.bin"/><Relationship Id="rId61" Type="http://schemas.openxmlformats.org/officeDocument/2006/relationships/oleObject" Target="embeddings/oleObject22.bin"/><Relationship Id="rId82" Type="http://schemas.openxmlformats.org/officeDocument/2006/relationships/image" Target="media/image27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6.bin"/><Relationship Id="rId35" Type="http://schemas.openxmlformats.org/officeDocument/2006/relationships/customXml" Target="ink/ink2.xml"/><Relationship Id="rId56" Type="http://schemas.openxmlformats.org/officeDocument/2006/relationships/oleObject" Target="embeddings/oleObject20.bin"/><Relationship Id="rId77" Type="http://schemas.openxmlformats.org/officeDocument/2006/relationships/oleObject" Target="embeddings/oleObject30.bin"/><Relationship Id="rId100" Type="http://schemas.openxmlformats.org/officeDocument/2006/relationships/image" Target="media/image35.emf"/><Relationship Id="rId105" Type="http://schemas.openxmlformats.org/officeDocument/2006/relationships/image" Target="media/image38.wmf"/><Relationship Id="rId126" Type="http://schemas.openxmlformats.org/officeDocument/2006/relationships/oleObject" Target="embeddings/oleObject57.bin"/><Relationship Id="rId8" Type="http://schemas.openxmlformats.org/officeDocument/2006/relationships/image" Target="media/image1.png"/><Relationship Id="rId51" Type="http://schemas.openxmlformats.org/officeDocument/2006/relationships/image" Target="media/image9.png"/><Relationship Id="rId72" Type="http://schemas.openxmlformats.org/officeDocument/2006/relationships/image" Target="media/image22.wmf"/><Relationship Id="rId93" Type="http://schemas.openxmlformats.org/officeDocument/2006/relationships/image" Target="media/image31.wmf"/><Relationship Id="rId98" Type="http://schemas.openxmlformats.org/officeDocument/2006/relationships/oleObject" Target="embeddings/oleObject42.bin"/><Relationship Id="rId121" Type="http://schemas.openxmlformats.org/officeDocument/2006/relationships/image" Target="media/image44.wmf"/><Relationship Id="rId142" Type="http://schemas.openxmlformats.org/officeDocument/2006/relationships/footer" Target="footer2.xml"/><Relationship Id="rId3" Type="http://schemas.openxmlformats.org/officeDocument/2006/relationships/styles" Target="styles.xml"/><Relationship Id="rId25" Type="http://schemas.openxmlformats.org/officeDocument/2006/relationships/image" Target="media/image5.wmf"/><Relationship Id="rId46" Type="http://schemas.openxmlformats.org/officeDocument/2006/relationships/image" Target="media/image15.emf"/><Relationship Id="rId67" Type="http://schemas.openxmlformats.org/officeDocument/2006/relationships/oleObject" Target="embeddings/oleObject25.bin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4.bin"/><Relationship Id="rId20" Type="http://schemas.openxmlformats.org/officeDocument/2006/relationships/oleObject" Target="embeddings/oleObject9.bin"/><Relationship Id="rId41" Type="http://schemas.openxmlformats.org/officeDocument/2006/relationships/customXml" Target="ink/ink5.xml"/><Relationship Id="rId62" Type="http://schemas.openxmlformats.org/officeDocument/2006/relationships/image" Target="media/image15.wmf"/><Relationship Id="rId83" Type="http://schemas.openxmlformats.org/officeDocument/2006/relationships/oleObject" Target="embeddings/oleObject33.bin"/><Relationship Id="rId88" Type="http://schemas.openxmlformats.org/officeDocument/2006/relationships/image" Target="media/image29.wmf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6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0.emf"/><Relationship Id="rId57" Type="http://schemas.openxmlformats.org/officeDocument/2006/relationships/image" Target="media/image12.wmf"/><Relationship Id="rId106" Type="http://schemas.openxmlformats.org/officeDocument/2006/relationships/oleObject" Target="embeddings/oleObject45.bin"/><Relationship Id="rId127" Type="http://schemas.openxmlformats.org/officeDocument/2006/relationships/image" Target="media/image47.wmf"/><Relationship Id="rId10" Type="http://schemas.openxmlformats.org/officeDocument/2006/relationships/oleObject" Target="embeddings/oleObject1.bin"/><Relationship Id="rId31" Type="http://schemas.openxmlformats.org/officeDocument/2006/relationships/image" Target="media/image8.wmf"/><Relationship Id="rId52" Type="http://schemas.openxmlformats.org/officeDocument/2006/relationships/image" Target="media/image10.wmf"/><Relationship Id="rId73" Type="http://schemas.openxmlformats.org/officeDocument/2006/relationships/oleObject" Target="embeddings/oleObject28.bin"/><Relationship Id="rId78" Type="http://schemas.openxmlformats.org/officeDocument/2006/relationships/image" Target="media/image25.wmf"/><Relationship Id="rId94" Type="http://schemas.openxmlformats.org/officeDocument/2006/relationships/oleObject" Target="embeddings/oleObject40.bin"/><Relationship Id="rId99" Type="http://schemas.openxmlformats.org/officeDocument/2006/relationships/image" Target="media/image34.emf"/><Relationship Id="rId101" Type="http://schemas.openxmlformats.org/officeDocument/2006/relationships/image" Target="media/image36.wmf"/><Relationship Id="rId122" Type="http://schemas.openxmlformats.org/officeDocument/2006/relationships/oleObject" Target="embeddings/oleObject55.bin"/><Relationship Id="rId143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4.bin"/><Relationship Id="rId47" Type="http://schemas.openxmlformats.org/officeDocument/2006/relationships/customXml" Target="ink/ink8.xml"/><Relationship Id="rId68" Type="http://schemas.openxmlformats.org/officeDocument/2006/relationships/image" Target="media/image20.wmf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49.wmf"/><Relationship Id="rId16" Type="http://schemas.openxmlformats.org/officeDocument/2006/relationships/oleObject" Target="embeddings/oleObject5.bin"/><Relationship Id="rId37" Type="http://schemas.openxmlformats.org/officeDocument/2006/relationships/customXml" Target="ink/ink3.xml"/><Relationship Id="rId58" Type="http://schemas.openxmlformats.org/officeDocument/2006/relationships/oleObject" Target="embeddings/oleObject21.bin"/><Relationship Id="rId79" Type="http://schemas.openxmlformats.org/officeDocument/2006/relationships/oleObject" Target="embeddings/oleObject31.bin"/><Relationship Id="rId102" Type="http://schemas.openxmlformats.org/officeDocument/2006/relationships/oleObject" Target="embeddings/oleObject43.bin"/><Relationship Id="rId123" Type="http://schemas.openxmlformats.org/officeDocument/2006/relationships/image" Target="media/image45.wmf"/><Relationship Id="rId144" Type="http://schemas.openxmlformats.org/officeDocument/2006/relationships/footer" Target="footer3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1" units="in"/>
          <inkml:channel name="Y" type="integer" max="16519" units="in"/>
          <inkml:channel name="F" type="integer" max="32767" units="dev"/>
        </inkml:traceFormat>
        <inkml:channelProperties>
          <inkml:channelProperty channel="X" name="resolution" value="2540.16211" units="1/in"/>
          <inkml:channelProperty channel="Y" name="resolution" value="2540.21216" units="1/in"/>
          <inkml:channelProperty channel="F" name="resolution" value="0" units="1/dev"/>
        </inkml:channelProperties>
      </inkml:inkSource>
      <inkml:timestamp xml:id="ts0" timeString="2011-09-26T18:27:48.7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2-8 1032,'0'0'2064,"6"11"0,-6-11-387,0 0-258,0 0-387,0 0-516,0 0 129,0 0-258,0 0 0,0 0 258,0 0-258,0 0 129,0 0 258,0 0-129,0 0-129,0 0 0,0 0 129,0 0-129,0 0 0,0 0 0,0 0 129,0 0 129,0 0-258,0 0 129,0 0-129,0 0-129,0 0-129,0 0 0,0 0 0,-1 12-129,1-12 129,0 0-129,0 0 0,-10 13 129,10-13-129,-8 14 0,8-14 129,-9 18-258,5-7 129,-1 1 0,3 0 0,-2 2-129,0-1 129,0 0 0,0-2-129,3 1 129,1-12-129,-5 19 0,5-19 129,-9 14-129,9-14 0,0 0 129,-11 13-129,11-13 0,0 0 0,0 0 0,-12 7 0,12-7 0,0 0 0,0 0 0,0 0 0,0 0 0,-2 16 0,2-16 0,0 0-129,0 0-129,-4 12-129,4-12-129,0 0-258,0 0-129,0 12-903,0-12-2838,0 0-258,0 0 0,0 0 1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1" units="in"/>
          <inkml:channel name="Y" type="integer" max="16519" units="in"/>
          <inkml:channel name="F" type="integer" max="32767" units="dev"/>
        </inkml:traceFormat>
        <inkml:channelProperties>
          <inkml:channelProperty channel="X" name="resolution" value="2540.16211" units="1/in"/>
          <inkml:channelProperty channel="Y" name="resolution" value="2540.21216" units="1/in"/>
          <inkml:channelProperty channel="F" name="resolution" value="0" units="1/dev"/>
        </inkml:channelProperties>
      </inkml:inkSource>
      <inkml:timestamp xml:id="ts0" timeString="2011-09-26T18:27:45.6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4-3 4644,'-2'9'4902,"2"-9"-129,10 30-1290,-4-14-1290,15 15-774,-8-6-258,12 12-129,-7-6 0,9 3-645,-4-5 0,7-1-258,-5-6 129,2-3-129,0-5 0,-8-4-129,4 1-258,-5-6-129,3 4-903,-21-9-2580,17 10-1161,-17-10 0,12 5-645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1" units="in"/>
          <inkml:channel name="Y" type="integer" max="16519" units="in"/>
          <inkml:channel name="F" type="integer" max="32767" units="dev"/>
        </inkml:traceFormat>
        <inkml:channelProperties>
          <inkml:channelProperty channel="X" name="resolution" value="2540.16211" units="1/in"/>
          <inkml:channelProperty channel="Y" name="resolution" value="2540.21216" units="1/in"/>
          <inkml:channelProperty channel="F" name="resolution" value="0" units="1/dev"/>
        </inkml:channelProperties>
      </inkml:inkSource>
      <inkml:timestamp xml:id="ts0" timeString="2011-09-26T18:27:45.2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2 9 1935,'0'0'3870,"0"0"-129,-8-10-1032,8 10-774,-11 0-774,11 0 129,0 0-516,-8 8-129,8 3 129,-1 2-258,-1 8 129,1-1-129,1 8 129,-4 0-129,3 6 129,-7 0-258,5 4-258,-6-3 387,4 4-516,-3-3 129,-1 0-129,1-2-129,-3-3-129,3-5-129,-1-5 0,4 0-387,5-21-774,-11 20-2838,11-20-387,0 0-516,-15 0 516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1" units="in"/>
          <inkml:channel name="Y" type="integer" max="16519" units="in"/>
          <inkml:channel name="F" type="integer" max="32767" units="dev"/>
        </inkml:traceFormat>
        <inkml:channelProperties>
          <inkml:channelProperty channel="X" name="resolution" value="2540.16211" units="1/in"/>
          <inkml:channelProperty channel="Y" name="resolution" value="2540.21216" units="1/in"/>
          <inkml:channelProperty channel="F" name="resolution" value="0" units="1/dev"/>
        </inkml:channelProperties>
      </inkml:inkSource>
      <inkml:timestamp xml:id="ts0" timeString="2011-09-26T18:27:43.4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279 516,'-1'-24'4902,"1"9"129,6 2-258,3-10-2322,17 5-774,-5-10-516,12 5-387,-2-5 0,8 5-387,-3-1-129,4 1 129,-1 7-258,-3 3-129,5 8 0,-2 2 129,0 5-129,-2 5 0,0 5 0,-3 4 129,-1 1-129,-6 6-129,-5-4-129,-7-1-387,1-1-387,-14-3-3225,3 2-903,-5-16-129,-1 19-387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1" units="in"/>
          <inkml:channel name="Y" type="integer" max="16519" units="in"/>
          <inkml:channel name="F" type="integer" max="32767" units="dev"/>
        </inkml:traceFormat>
        <inkml:channelProperties>
          <inkml:channelProperty channel="X" name="resolution" value="2540.16211" units="1/in"/>
          <inkml:channelProperty channel="Y" name="resolution" value="2540.21216" units="1/in"/>
          <inkml:channelProperty channel="F" name="resolution" value="0" units="1/dev"/>
        </inkml:channelProperties>
      </inkml:inkSource>
      <inkml:timestamp xml:id="ts0" timeString="2011-09-26T18:27:43.0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293 1935,'11'5'4902,"-11"-5"129,22-11-258,-14-4-2451,13 1-645,-6-7-774,7 3-129,0-2-387,2-1 0,-1 0-387,-1-1 0,-2-1 0,-2 3 0,-4 0 0,-3 3-387,-4 2 129,-7 1-258,0 14-387,-5-20-903,5 20-2967,-21-9-387,3 9-129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1" units="in"/>
          <inkml:channel name="Y" type="integer" max="16519" units="in"/>
          <inkml:channel name="F" type="integer" max="32767" units="dev"/>
        </inkml:traceFormat>
        <inkml:channelProperties>
          <inkml:channelProperty channel="X" name="resolution" value="2540.16211" units="1/in"/>
          <inkml:channelProperty channel="Y" name="resolution" value="2540.21216" units="1/in"/>
          <inkml:channelProperty channel="F" name="resolution" value="0" units="1/dev"/>
        </inkml:channelProperties>
      </inkml:inkSource>
      <inkml:timestamp xml:id="ts0" timeString="2011-09-26T18:27:42.77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0 258,'0'0'4386,"0"0"129,0 0-774,5 15-1548,-5-15-774,27 12-516,-8-4-129,8 4 129,-1-3-387,5 4 0,-3-3 0,4 7-258,-2-3 129,2 1-129,-5 0 0,-2-3-387,-1 1 0,-5-5-516,0 7-774,-19-15-2967,19 8-387,-19-8-387,0 0 129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1" units="in"/>
          <inkml:channel name="Y" type="integer" max="16519" units="in"/>
          <inkml:channel name="F" type="integer" max="32767" units="dev"/>
        </inkml:traceFormat>
        <inkml:channelProperties>
          <inkml:channelProperty channel="X" name="resolution" value="2540.16211" units="1/in"/>
          <inkml:channelProperty channel="Y" name="resolution" value="2540.21216" units="1/in"/>
          <inkml:channelProperty channel="F" name="resolution" value="0" units="1/dev"/>
        </inkml:channelProperties>
      </inkml:inkSource>
      <inkml:timestamp xml:id="ts0" timeString="2011-09-26T18:27:42.4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6 0 1,'-17'0'3998,"17"0"259,-15 0-387,15 0-1548,0 0-1032,-14 0-387,14 0-387,0 0 0,4 8 0,-4-8 129,30 20-129,-4-6 0,10 5 0,1-1 0,10 5 0,-1-3-129,3 1 0,-3-2-129,-1-3-129,-8-5 0,-1-5 0,-4-3-129,-5-3-129,-4-5-129,-6-10-258,0-1-1032,-11-5-2967,-2-6-258,-5 1-516,-12-1 387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1" units="in"/>
          <inkml:channel name="Y" type="integer" max="16519" units="in"/>
          <inkml:channel name="F" type="integer" max="32767" units="dev"/>
        </inkml:traceFormat>
        <inkml:channelProperties>
          <inkml:channelProperty channel="X" name="resolution" value="2540.16211" units="1/in"/>
          <inkml:channelProperty channel="Y" name="resolution" value="2540.21216" units="1/in"/>
          <inkml:channelProperty channel="F" name="resolution" value="0" units="1/dev"/>
        </inkml:channelProperties>
      </inkml:inkSource>
      <inkml:timestamp xml:id="ts0" timeString="2011-09-26T18:27:42.07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396 2451,'0'0'4515,"0"0"258,0-9-645,0-5-2193,4-2-516,-4-8-387,8 1-258,-8-7-129,5 1-258,-3-2-258,0-2-258,1 3-129,-1 0-387,3 7-387,-5-9-1290,0 7-2451,0 0 129,0 3-387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1" units="in"/>
          <inkml:channel name="Y" type="integer" max="16519" units="in"/>
          <inkml:channel name="F" type="integer" max="32767" units="dev"/>
        </inkml:traceFormat>
        <inkml:channelProperties>
          <inkml:channelProperty channel="X" name="resolution" value="2540.16211" units="1/in"/>
          <inkml:channelProperty channel="Y" name="resolution" value="2540.21216" units="1/in"/>
          <inkml:channelProperty channel="F" name="resolution" value="0" units="1/dev"/>
        </inkml:channelProperties>
      </inkml:inkSource>
      <inkml:timestamp xml:id="ts0" timeString="2011-09-26T18:27:41.7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2 69 1290,'-11'-18'4128,"11"18"129,-12-16-1290,1 2-645,11 14-645,-20-15-516,20 15 0,-18-9-387,18 9-258,-19 0 0,19 0-129,-23 18-258,10-3 0,2 3-129,-1 1 0,3 3 0,0 1-129,5 3 129,4-1-129,5 2 129,7 0 129,5-5-129,2 1 129,6-4 0,5-2 0,3-4 0,3-3 0,0-4 0,8 0 0,-3-5 0,7 0 0,-5-1 0,0 0 0,0 0-129,-3 0 0,0 0 129,-6-1-129,0 1 0,-5 0-129,-3 1 0,-4-1-129,-3 3-129,-6-2-258,0 4-258,-13-5-1419,11 4-2193,-11-4-129,3 12-387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BE6AF15-D7B5-4F0F-B847-8ED5F6A4F9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1</Pages>
  <Words>2010</Words>
  <Characters>11459</Characters>
  <Application>Microsoft Office Word</Application>
  <DocSecurity>0</DocSecurity>
  <Lines>95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1-10-08T14:03:00Z</dcterms:created>
  <dcterms:modified xsi:type="dcterms:W3CDTF">2021-10-08T14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